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28DD" w:rsidRDefault="00C928DD" w:rsidP="00940ABF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i/>
          <w:iCs/>
          <w:color w:val="000000"/>
          <w:u w:val="single"/>
        </w:rPr>
      </w:pPr>
    </w:p>
    <w:p w:rsidR="00C928DD" w:rsidRDefault="00C928DD" w:rsidP="00940ABF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i/>
          <w:iCs/>
          <w:color w:val="000000"/>
          <w:u w:val="single"/>
        </w:rPr>
      </w:pPr>
    </w:p>
    <w:p w:rsidR="00C928DD" w:rsidRPr="00C71018" w:rsidRDefault="00C928DD" w:rsidP="00FA7DFF">
      <w:pPr>
        <w:pStyle w:val="a8"/>
        <w:numPr>
          <w:ilvl w:val="0"/>
          <w:numId w:val="28"/>
        </w:num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bookmarkStart w:id="0" w:name="_GoBack"/>
      <w:bookmarkEnd w:id="0"/>
      <w:r w:rsidRPr="00C71018">
        <w:rPr>
          <w:rFonts w:ascii="Times New Roman" w:hAnsi="Times New Roman"/>
          <w:b/>
          <w:bCs/>
          <w:sz w:val="24"/>
          <w:szCs w:val="24"/>
        </w:rPr>
        <w:t>Личностные результаты освоения ООП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Личностные результаты в сфере отношений обучающихся к себе, к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 xml:space="preserve">своему здоровью, к познанию себя: 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-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готовность и способность обеспечить себе и своим близким достойную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жизнь в процессе самостоятельной, творческой и ответственной деятельност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готовность и способность обучающихся к отстаиванию личного достоинства, собственного мнения, готовность и способность вырабатывать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принятие и реализация ценностей здорового и безопасного образа жизни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бережное, ответственное и компетентное отношение к собственному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физическому и психологическому здоровью;  неприятие вредных привычек: курения, употребления алкоголя, наркотиков.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Личностные результаты в сфере отношений обучающихся к Росси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как к Родине (Отечеству):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российская идентичность, способность к осознанию российской идентичности в поликультурном социуме, чувство причастности к историко-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культурной общности российского народа и судьбе России, патриотизм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готовность к служению Отечеству, его защите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уважение к своему народу, чувство ответственности перед Родиной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формирование уважения к русскому языку как государственному языку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Российской Федерации, являющемуся основой российской идентичности 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главным фактором национального самоопределения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воспитание уважения к культуре, языкам, традициям и обычаям народов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проживающих в Российской Федерации.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Личностные результаты в сфере отношений обучающихся к закону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государству и к гражданскому обществу: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гражданственность, гражданская позиция активного и ответственного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члена российского общества, осознающего свои конституционные права 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обязанности, уважающего закон и правопорядок, осознанно принимающего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традиционные национальные и общечеловеческие гуманистические 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демократические ценности, готового к участию в общественной жизн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– признание </w:t>
      </w:r>
      <w:proofErr w:type="spellStart"/>
      <w:r w:rsidRPr="00C71018">
        <w:rPr>
          <w:rFonts w:ascii="Times New Roman" w:hAnsi="Times New Roman" w:cs="Times New Roman"/>
          <w:sz w:val="24"/>
          <w:szCs w:val="24"/>
        </w:rPr>
        <w:t>неотчуждаемости</w:t>
      </w:r>
      <w:proofErr w:type="spellEnd"/>
      <w:r w:rsidRPr="00C71018">
        <w:rPr>
          <w:rFonts w:ascii="Times New Roman" w:hAnsi="Times New Roman" w:cs="Times New Roman"/>
          <w:sz w:val="24"/>
          <w:szCs w:val="24"/>
        </w:rPr>
        <w:t xml:space="preserve"> основных прав и свобод человека, которые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мировоззрение, соответствующее современному уровню развития науки 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общественной практики, основанное на диалоге культур, а также различных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форм общественного сознания, осознание своего места в поликультурном мире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– </w:t>
      </w:r>
      <w:proofErr w:type="spellStart"/>
      <w:r w:rsidRPr="00C71018">
        <w:rPr>
          <w:rFonts w:ascii="Times New Roman" w:hAnsi="Times New Roman" w:cs="Times New Roman"/>
          <w:sz w:val="24"/>
          <w:szCs w:val="24"/>
        </w:rPr>
        <w:t>интериоризация</w:t>
      </w:r>
      <w:proofErr w:type="spellEnd"/>
      <w:r w:rsidRPr="00C71018">
        <w:rPr>
          <w:rFonts w:ascii="Times New Roman" w:hAnsi="Times New Roman" w:cs="Times New Roman"/>
          <w:sz w:val="24"/>
          <w:szCs w:val="24"/>
        </w:rPr>
        <w:t xml:space="preserve"> ценностей демократии и социальной солидарности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lastRenderedPageBreak/>
        <w:t>готовность к договорному регулированию отношений в группе или социальной организаци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готовность обучающихся к конструктивному участию в приняти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приверженность идеям интернационализма, дружбы, равенства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взаимопомощи народов; воспитание уважительного отношения к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национальному достоинству людей, их чувствам, религиозным убеждениям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готовность обучающихся противостоять идеологии экстремизма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национализма, ксенофобии; коррупции; дискриминации по социальным, религиозным, расовым, национальным признакам и другим негативным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социальным явлениям.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Личностные результаты в сфере отношений обучающихся с окружающими людьми: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принятие гуманистических ценностей, осознанное, уважительное 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доброжелательное отношение к другому человеку, его мнению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мировоззрению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способность к сопереживанию и формирование позитивного отношения к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людям, в том числе к лицам с ограниченными возможностями здоровья 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формирование выраженной в поведении нравственной позиции, в том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числе способности к сознательному выбору добра, нравственного сознания 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поведения на основе усвоения общечеловеческих ценностей и нравственных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чувств (чести, долга, справедливости, милосердия и дружелюбия)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развитие компетенций сотрудничества со сверстниками, детьм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младшего возраста, взрослыми в образовательной, общественно полезной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учебно-исследовательской, проектной и других видах деятельности.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Личностные результаты в сфере отношений обучающихся к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окружающему миру, живой природе, художественной культуре: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мировоззрение, соответствующее современному уровню развития науки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значимости науки, готовность к научно-техническому творчеству, владение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достоверной информацией о передовых достижениях и открытиях мировой 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отечественной науки, заинтересованность в научных знаниях об устройстве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мира и общества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готовность и способность к образованию, в том числе самообразованию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на протяжении всей жизни; сознательное отношение к непрерывному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образованию как условию успешной профессиональной и общественной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деятельност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экологическая культура, бережное отношения к родной земле, природным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богатствам России и мира; понимание влияния социально-экономических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процессов на состояние природной и социальной среды, ответственность за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состояние природных ресурсов; умения и навыки разумного природопользования, нетерпимое отношение к действиям, приносящим вред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экологии; приобретение опыта эколого-направленной деятельност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эстетическое отношения к миру, готовность к эстетическому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обустройству собственного быта.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Личностные результаты в сфере отношений обучающихся к семье 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родителям, в том числе подготовка к семейной жизни: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ответственное отношение к созданию семьи на основе осознанного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lastRenderedPageBreak/>
        <w:t>принятия ценностей семейной жизн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– положительный образ семьи, </w:t>
      </w:r>
      <w:proofErr w:type="spellStart"/>
      <w:r w:rsidRPr="00C71018">
        <w:rPr>
          <w:rFonts w:ascii="Times New Roman" w:hAnsi="Times New Roman" w:cs="Times New Roman"/>
          <w:sz w:val="24"/>
          <w:szCs w:val="24"/>
        </w:rPr>
        <w:t>родительства</w:t>
      </w:r>
      <w:proofErr w:type="spellEnd"/>
      <w:r w:rsidRPr="00C71018">
        <w:rPr>
          <w:rFonts w:ascii="Times New Roman" w:hAnsi="Times New Roman" w:cs="Times New Roman"/>
          <w:sz w:val="24"/>
          <w:szCs w:val="24"/>
        </w:rPr>
        <w:t xml:space="preserve"> (отцовства и материнства)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71018">
        <w:rPr>
          <w:rFonts w:ascii="Times New Roman" w:hAnsi="Times New Roman" w:cs="Times New Roman"/>
          <w:sz w:val="24"/>
          <w:szCs w:val="24"/>
        </w:rPr>
        <w:t>интериоризация</w:t>
      </w:r>
      <w:proofErr w:type="spellEnd"/>
      <w:r w:rsidRPr="00C71018">
        <w:rPr>
          <w:rFonts w:ascii="Times New Roman" w:hAnsi="Times New Roman" w:cs="Times New Roman"/>
          <w:sz w:val="24"/>
          <w:szCs w:val="24"/>
        </w:rPr>
        <w:t xml:space="preserve"> традиционных семейных ценностей.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Личностные результаты в сфере отношения обучающихся к труду, в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сфере социально-экономических отношений: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уважение ко всем формам собственности, готовность к защите своей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собственности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осознанный выбор будущей профессии как путь и способ реализаци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собственных жизненных планов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готовность обучающихся к трудовой профессиональной деятельности как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к возможности участия в решении личных, общественных, государственных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общенациональных проблем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потребность трудиться, уважение к труду и людям труда, трудовым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достижениям, добросовестное, ответственное и творческое отношение к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разным видам трудовой деятельност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готовность к самообслуживанию, включая обучение и выполнение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домашних обязанностей.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Личностные результаты в сфере физического, психологического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социального и академического благополучия обучающихся: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физическое, эмоционально-психологическое, социальное благополучие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обучающихся в жизни образовательной организации, ощущение детьм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безопасности и психологического комфорта, информационной безопасности.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 xml:space="preserve">2.   </w:t>
      </w:r>
      <w:proofErr w:type="spellStart"/>
      <w:r w:rsidRPr="00C71018">
        <w:rPr>
          <w:rFonts w:ascii="Times New Roman" w:hAnsi="Times New Roman" w:cs="Times New Roman"/>
          <w:b/>
          <w:bCs/>
          <w:sz w:val="24"/>
          <w:szCs w:val="24"/>
        </w:rPr>
        <w:t>Метапредметные</w:t>
      </w:r>
      <w:proofErr w:type="spellEnd"/>
      <w:r w:rsidRPr="00C71018">
        <w:rPr>
          <w:rFonts w:ascii="Times New Roman" w:hAnsi="Times New Roman" w:cs="Times New Roman"/>
          <w:b/>
          <w:bCs/>
          <w:sz w:val="24"/>
          <w:szCs w:val="24"/>
        </w:rPr>
        <w:t xml:space="preserve"> результаты освоения ООП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71018"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 w:rsidRPr="00C71018">
        <w:rPr>
          <w:rFonts w:ascii="Times New Roman" w:hAnsi="Times New Roman" w:cs="Times New Roman"/>
          <w:sz w:val="24"/>
          <w:szCs w:val="24"/>
        </w:rPr>
        <w:t xml:space="preserve"> результаты освоения основной образовательной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программы представлены тремя группами универсальных учебных действий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(УУД).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1. Регулятивные универсальные учебные действия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самостоятельно определять цели, задавать параметры и критерии, по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которым можно определить, что цель достигнута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оценивать возможные последствия достижения поставленной цели в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деятельности, собственной жизни и жизни окружающих людей, основываясь на соображениях этики и морал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ставить и формулировать собственные задачи в образовательной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деятельности и жизненных ситуациях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оценивать ресурсы, в том числе время и другие нематериальные ресурсы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необходимые для достижения поставленной цел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выбирать путь достижения цели, планировать решение поставленных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задач, оптимизируя материальные и нематериальные затраты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организовывать эффективный поиск ресурсов, необходимых для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достижения поставленной цел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сопоставлять полученный результат деятельности с поставленной заранее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целью.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2. Познавательные универсальные учебные действия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искать и находить обобщенные способы решения задач, в том числе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осуществлять развернутый информационный поиск и ставить на его основе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новые (учебные и познавательные) задачи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критически оценивать и интерпретировать информацию с разных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позиций, распознавать и фиксировать противоречия в информационных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источниках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использовать различные модельно-схематические средства для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lastRenderedPageBreak/>
        <w:t>представления существенных связей и отношений, а также противоречий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выявленных в информационных источниках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находить и приводить критические аргументы в отношении действий 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выходить за рамки учебного предмета и осуществлять целенаправленный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поиск возможностей для широкого переноса средств и способов действия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выстраивать индивидуальную образовательную траекторию, учитывая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ограничения со стороны других участников и ресурсные ограничения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менять и удерживать разные позиции в познавательной деятельности.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3. Коммуникативные универсальные учебные действия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71018">
        <w:rPr>
          <w:rFonts w:ascii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осуществлять деловую коммуникацию как со сверстниками, так и со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взрослыми (как внутри образовательной организации, так и за ее пределами)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подбирать партнеров для деловой коммуникации исходя из соображений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результативности взаимодействия, а не личных симпатий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при осуществлении групповой работы быть как руководителем, так и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членом команды в разных ролях (генератор идей, критик, исполнитель,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выступающий, эксперт и т.д.)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координировать и выполнять работу в условиях реального, виртуального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и комбинированного взаимодействия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– развернуто, логично и точно излагать свою точку зрения с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использованием адекватных (устных и письменных) языковых средств;</w:t>
      </w:r>
    </w:p>
    <w:p w:rsidR="00C928DD" w:rsidRPr="00C71018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– распознавать </w:t>
      </w:r>
      <w:proofErr w:type="spellStart"/>
      <w:r w:rsidRPr="00C71018">
        <w:rPr>
          <w:rFonts w:ascii="Times New Roman" w:hAnsi="Times New Roman" w:cs="Times New Roman"/>
          <w:sz w:val="24"/>
          <w:szCs w:val="24"/>
        </w:rPr>
        <w:t>конфликтогенные</w:t>
      </w:r>
      <w:proofErr w:type="spellEnd"/>
      <w:r w:rsidRPr="00C71018">
        <w:rPr>
          <w:rFonts w:ascii="Times New Roman" w:hAnsi="Times New Roman" w:cs="Times New Roman"/>
          <w:sz w:val="24"/>
          <w:szCs w:val="24"/>
        </w:rPr>
        <w:t xml:space="preserve"> ситуации и предотвращать конфликты до</w:t>
      </w:r>
    </w:p>
    <w:p w:rsidR="00C928DD" w:rsidRPr="007218B4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их </w:t>
      </w:r>
      <w:r w:rsidRPr="007218B4">
        <w:rPr>
          <w:rFonts w:ascii="Times New Roman" w:hAnsi="Times New Roman" w:cs="Times New Roman"/>
          <w:sz w:val="24"/>
          <w:szCs w:val="24"/>
        </w:rPr>
        <w:t>активной фазы, выстраивать деловую и образовательную коммуникацию,</w:t>
      </w:r>
    </w:p>
    <w:p w:rsidR="00C928DD" w:rsidRPr="007218B4" w:rsidRDefault="00C928DD" w:rsidP="007218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218B4">
        <w:rPr>
          <w:rFonts w:ascii="Times New Roman" w:hAnsi="Times New Roman" w:cs="Times New Roman"/>
          <w:sz w:val="24"/>
          <w:szCs w:val="24"/>
        </w:rPr>
        <w:t>избегая личностных оценочных суждений.</w:t>
      </w:r>
    </w:p>
    <w:p w:rsidR="00C928DD" w:rsidRDefault="00C928DD" w:rsidP="00FA7DF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928DD" w:rsidRDefault="00C928DD" w:rsidP="00FA7DF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.  Предметные результаты изучения предметной области « Математика и информатика»</w:t>
      </w:r>
    </w:p>
    <w:p w:rsidR="00C928DD" w:rsidRPr="0019748F" w:rsidRDefault="00C928DD" w:rsidP="00FA7DF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3F7EA1">
        <w:rPr>
          <w:rFonts w:ascii="Times New Roman" w:hAnsi="Times New Roman" w:cs="Times New Roman"/>
          <w:b/>
          <w:bCs/>
          <w:sz w:val="28"/>
          <w:szCs w:val="28"/>
        </w:rPr>
        <w:t>Математика</w:t>
      </w:r>
    </w:p>
    <w:p w:rsidR="00C928DD" w:rsidRDefault="00C928DD" w:rsidP="006011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</w:p>
    <w:p w:rsidR="00C928DD" w:rsidRDefault="00C928DD" w:rsidP="006011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</w:p>
    <w:p w:rsidR="00C928DD" w:rsidRPr="00601129" w:rsidRDefault="00C928DD" w:rsidP="006011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601129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>В результате изучения учебного предмета «Математика» (включая алгебру и начала математического анализа, геометрию) при получении среднего общего образования:</w:t>
      </w:r>
    </w:p>
    <w:p w:rsidR="00C928DD" w:rsidRPr="00601129" w:rsidRDefault="00C928DD" w:rsidP="006011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  <w:lang w:eastAsia="en-US"/>
        </w:rPr>
      </w:pPr>
      <w:r w:rsidRPr="00601129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>Выпускник на базовом уровне научится:</w:t>
      </w:r>
    </w:p>
    <w:p w:rsidR="00C928DD" w:rsidRPr="00601129" w:rsidRDefault="00C928DD" w:rsidP="006011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  <w:lang w:eastAsia="en-US"/>
        </w:rPr>
      </w:pP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26"/>
        <w:gridCol w:w="4162"/>
        <w:gridCol w:w="4140"/>
      </w:tblGrid>
      <w:tr w:rsidR="00C928DD" w:rsidRPr="00601129" w:rsidTr="001505BB">
        <w:tc>
          <w:tcPr>
            <w:tcW w:w="1526" w:type="dxa"/>
            <w:vAlign w:val="bottom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</w:pPr>
          </w:p>
        </w:tc>
        <w:tc>
          <w:tcPr>
            <w:tcW w:w="8302" w:type="dxa"/>
            <w:gridSpan w:val="2"/>
          </w:tcPr>
          <w:p w:rsidR="00C928DD" w:rsidRPr="00601129" w:rsidRDefault="00C928DD" w:rsidP="0060112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sz w:val="20"/>
                <w:szCs w:val="20"/>
                <w:lang w:eastAsia="en-US"/>
              </w:rPr>
              <w:t>Базовый уровень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sz w:val="20"/>
                <w:szCs w:val="20"/>
                <w:lang w:eastAsia="en-US"/>
              </w:rPr>
              <w:t>«Проблемно-функциональные результаты»</w:t>
            </w:r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  <w:t>Раздел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sz w:val="20"/>
                <w:szCs w:val="20"/>
                <w:lang w:val="en-US" w:eastAsia="en-US"/>
              </w:rPr>
              <w:t xml:space="preserve">II. </w:t>
            </w:r>
            <w:r w:rsidRPr="00601129"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  <w:t>Выпускник научится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sz w:val="20"/>
                <w:szCs w:val="20"/>
                <w:lang w:val="en-US" w:eastAsia="en-US"/>
              </w:rPr>
              <w:t>IV</w:t>
            </w:r>
            <w:r w:rsidRPr="00601129"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  <w:t>. Выпускник получит возможность научиться</w:t>
            </w:r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  <w:t>Цели освоения предмета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Для использования в повседневной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жизни и обеспечения возможности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успешного продолжения образования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по специальностям, не связанным с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прикладным использованием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математики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Для развития мышления, использования в повседневной жизни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 обеспечения возможности успешного продолжения образования по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пециальностям, не связанным с прикладным использованием математики</w:t>
            </w:r>
          </w:p>
        </w:tc>
      </w:tr>
      <w:tr w:rsidR="00C928DD" w:rsidRPr="00601129" w:rsidTr="001505BB">
        <w:trPr>
          <w:gridAfter w:val="2"/>
          <w:wAfter w:w="8302" w:type="dxa"/>
        </w:trPr>
        <w:tc>
          <w:tcPr>
            <w:tcW w:w="1526" w:type="dxa"/>
            <w:vAlign w:val="bottom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</w:pPr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en-US"/>
              </w:rPr>
              <w:t xml:space="preserve">Элементы теории </w:t>
            </w:r>
            <w:r w:rsidRPr="00601129"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en-US"/>
              </w:rPr>
              <w:lastRenderedPageBreak/>
              <w:t>множеств и математической логики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0"/>
                <w:szCs w:val="20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lastRenderedPageBreak/>
              <w:t xml:space="preserve">Оперировать на базовом уровне  </w:t>
            </w: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lastRenderedPageBreak/>
              <w:t>понятиями: конечное множество, элемент множества, подмножество, пересечение, объединение и разность множеств, ч</w:t>
            </w:r>
            <w:r w:rsidRPr="00601129">
              <w:rPr>
                <w:rFonts w:ascii="Times New Roman" w:hAnsi="Times New Roman" w:cs="Times New Roman"/>
                <w:color w:val="000000"/>
                <w:sz w:val="20"/>
                <w:szCs w:val="20"/>
                <w:lang w:eastAsia="en-US"/>
              </w:rPr>
              <w:t>исловые множества на координатной прямой, отрезок, интервал,</w:t>
            </w:r>
            <w:r w:rsidRPr="00601129"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  <w:lang w:eastAsia="en-US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0"/>
                <w:szCs w:val="20"/>
              </w:rPr>
            </w:pPr>
            <w:r w:rsidRPr="00601129"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  <w:lang w:eastAsia="en-US"/>
              </w:rPr>
              <w:t>задавать множества перечислением и характеристическим свойством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0"/>
                <w:szCs w:val="20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контрпример</w:t>
            </w:r>
            <w:proofErr w:type="spellEnd"/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0"/>
                <w:szCs w:val="20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проверять принадлежность элемента множеству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0"/>
                <w:szCs w:val="20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0"/>
                <w:szCs w:val="20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проводить доказательные рассуждения для обоснования истинности утверждений.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В повседневной жизни и при изучении других предметов: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0"/>
                <w:szCs w:val="20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0"/>
                <w:szCs w:val="20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lastRenderedPageBreak/>
              <w:t xml:space="preserve">Достижение результатов раздела </w:t>
            </w: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val="en-US" w:eastAsia="en-US"/>
              </w:rPr>
              <w:t>II</w:t>
            </w: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lastRenderedPageBreak/>
              <w:t xml:space="preserve">оперировать понятием определения, основными видами определений, основными видами теорем; 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понимать суть косвенного доказательства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оперировать понятиями счетного и несчетного множества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применять метод математической индукции для проведения рассуждений и доказательств и при решении задач.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В повседневной жизни и при изучении других предметов: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en-US"/>
              </w:rPr>
              <w:lastRenderedPageBreak/>
              <w:t>Числа и выражения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 xml:space="preserve">оперировать на базовом уровне 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нятиями: целое число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лимость чисел, обыкновенна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робь, десятичная дробь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ациональное число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иближённое значение числа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часть, доля, отношение, процент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ышение и понижение н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аданное число процентов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асштаб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перировать на базовом уровн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нятиями: логарифм числа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ригонометрическая окружность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градусная мера угла, величин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угла, заданного точкой н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ригонометрической окружности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инус, косинус, тангенс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отангенс углов, имеющи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извольную величину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ыполнять арифметически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йствия с целыми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ациональными числами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ыполнять несложны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еобразования числов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lastRenderedPageBreak/>
              <w:t>выражений, содержащих степен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чисел, либо корни из чисел, либо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логарифмы чисел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равнивать рациональные числ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ежду собой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ценивать и сравнивать с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ациональными числами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 значения целых степеней чисел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корней натуральной степени из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чисел, логарифмов чисел 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простых случаях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изображать точками на числово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прямой целые и рациональны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числа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изображать точками на числово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прямой целые степени чисел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корни натуральной степени из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чисел, логарифмы чисел 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простых случаях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color w:val="FF0000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color w:val="FF0000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выполнять несложны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преобразования целых и дробно-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рациональных буквен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выражений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выражать в простейших случая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из равенства одну переменную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через другие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вычислять в простых случая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значения числовых и буквен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выражений, осуществля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необходимые подстановки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преобразования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изображать схематически угол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величина которого выражена 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градусах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оценивать знаки синуса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косинуса, тангенса, котангенс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конкретных углов.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contextualSpacing/>
              <w:rPr>
                <w:rFonts w:eastAsia="Times New Roman,Italic" w:cs="Times New Roman,Italic"/>
                <w:i/>
                <w:iCs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eastAsia="Times New Roman,Italic" w:cs="Times New Roman,Italic"/>
                <w:i/>
                <w:iCs/>
                <w:color w:val="000000"/>
                <w:sz w:val="24"/>
                <w:szCs w:val="24"/>
                <w:lang w:eastAsia="en-US"/>
              </w:rPr>
              <w:t>В повседневной жизни при изучении других учебных предметов: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ыполнять вычисления пр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ешении задач практического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характера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ыполнять практические расчеты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 использованием пр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еобходимости справоч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атериалов и вычислитель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устройств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оотносить реальные величины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характеристики объекто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кружающего мира си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онкретными числовым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lastRenderedPageBreak/>
              <w:t>значениями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спользовать методы округления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иближения и прикидки пр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ешении практических задач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седневной жизни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lastRenderedPageBreak/>
              <w:t>Свободно оперировать понятиями: целое число, делимость чисел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обыкновенная дробь, десятичная дробь, рациональное число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приближённое значение числа, часть, доля, отношение, процент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повышение и понижение на заданное число процентов, масштаб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 приводить примеры чисел с заданными свойствами делимости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 оперировать понятиями: логарифм числа, тригонометрическая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окружность, радианная и градусная мера угла, величина угла, заданного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точкой на тригонометрической окружности, синус, косинус, тангенс и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котангенс углов, имеющих произвольную величину, числа е и π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 выполнять арифметические действия, сочетая устные и письменные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приемы, применяя при необходимости вычислительные устройства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 находить значения корня натуральной степени, степени с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рациональным показателем, логарифма, используя при необходимости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вычислительные устройства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 пользоваться оценкой и прикидкой при практических расчетах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lastRenderedPageBreak/>
              <w:t>- проводить по известным формулам и правилам преобразования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буквенных выражений, включающих степени, корни, логарифмы и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тригонометрические функции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 находить значения числовых и буквенных выражений, осуществляя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необходимые подстановки и преобразования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 изображать схематически угол, величина которого выражена в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градусах или радианах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 использовать при решении задач табличные значения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тригонометрических функций углов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 выполнять перевод величины угла из радианной меры в градусную и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обратно.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В повседневной жизни и при изучении других учебных предметов: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 выполнять действия с числовыми данными при решении задач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практического характера и задач из различных областей знаний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 xml:space="preserve">используя при необходимости справочные материалы и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ычислительныеустройства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</w:t>
            </w: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оценивать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равниватьииспользоватьприрешениипрактических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задаччисловыезначенияреальныхвеличин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конкретныечисловые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характеристикиобъектовокружающегомира</w:t>
            </w:r>
            <w:proofErr w:type="spellEnd"/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en-US"/>
              </w:rPr>
              <w:lastRenderedPageBreak/>
              <w:t>Уравнения и неравенства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ешать линейные уравнения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еравенства, квадратны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уравнения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ешать логарифмически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уравнения вида </w:t>
            </w:r>
            <w:proofErr w:type="spellStart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log</w:t>
            </w:r>
            <w:r w:rsidRPr="00601129">
              <w:rPr>
                <w:rFonts w:ascii="Times New Roman" w:hAnsi="Times New Roman" w:cs="Times New Roman"/>
                <w:i/>
                <w:iCs/>
                <w:sz w:val="16"/>
                <w:szCs w:val="16"/>
                <w:lang w:eastAsia="en-US"/>
              </w:rPr>
              <w:t>a</w:t>
            </w:r>
            <w:proofErr w:type="spellEnd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bx</w:t>
            </w:r>
            <w:proofErr w:type="spellEnd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+ </w:t>
            </w: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c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) = </w:t>
            </w: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 xml:space="preserve">d 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простейшие неравенства вида </w:t>
            </w:r>
            <w:proofErr w:type="spellStart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log</w:t>
            </w:r>
            <w:proofErr w:type="spellEnd"/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16"/>
                <w:szCs w:val="16"/>
                <w:lang w:eastAsia="en-US"/>
              </w:rPr>
              <w:t xml:space="preserve">a </w:t>
            </w: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 xml:space="preserve">x 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&lt;</w:t>
            </w: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d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ешать показательные уравнения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вида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a</w:t>
            </w:r>
            <w:r w:rsidRPr="00601129">
              <w:rPr>
                <w:rFonts w:ascii="Times New Roman" w:hAnsi="Times New Roman" w:cs="Times New Roman"/>
                <w:i/>
                <w:iCs/>
                <w:sz w:val="16"/>
                <w:szCs w:val="16"/>
                <w:lang w:eastAsia="en-US"/>
              </w:rPr>
              <w:t>bx+c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 xml:space="preserve">= d 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(где </w:t>
            </w: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 xml:space="preserve">d 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ожно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едставить в виде степени с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основанием </w:t>
            </w: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a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) и простейшие</w:t>
            </w:r>
          </w:p>
          <w:p w:rsidR="00C928DD" w:rsidRPr="00601129" w:rsidRDefault="00C928DD" w:rsidP="00601129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неравенства вида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a</w:t>
            </w:r>
            <w:r w:rsidRPr="00601129">
              <w:rPr>
                <w:rFonts w:ascii="Times New Roman" w:hAnsi="Times New Roman" w:cs="Times New Roman"/>
                <w:i/>
                <w:iCs/>
                <w:sz w:val="16"/>
                <w:szCs w:val="16"/>
                <w:lang w:eastAsia="en-US"/>
              </w:rPr>
              <w:t>x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 xml:space="preserve">&lt; d </w:t>
            </w: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(где </w:t>
            </w: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d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можно представить в вид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степени с основанием </w:t>
            </w:r>
            <w:r w:rsidRPr="0060112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eastAsia="en-US"/>
              </w:rPr>
              <w:t>a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)</w:t>
            </w:r>
            <w:r w:rsidRPr="00601129">
              <w:rPr>
                <w:rFonts w:ascii="Times New Roman" w:hAnsi="Times New Roman" w:cs="Times New Roman"/>
                <w:color w:val="FF0000"/>
                <w:sz w:val="24"/>
                <w:szCs w:val="24"/>
                <w:lang w:eastAsia="en-US"/>
              </w:rPr>
              <w:t>;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.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color w:val="000000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приводить несколько примеро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корней простейшего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тригонометрического уравнени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en-US"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вида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: sin </w:t>
            </w:r>
            <w:r w:rsidRPr="0060112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en-US" w:eastAsia="en-US"/>
              </w:rPr>
              <w:t xml:space="preserve">x 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= </w:t>
            </w:r>
            <w:r w:rsidRPr="0060112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en-US" w:eastAsia="en-US"/>
              </w:rPr>
              <w:t xml:space="preserve">a, 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cos </w:t>
            </w:r>
            <w:r w:rsidRPr="0060112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en-US" w:eastAsia="en-US"/>
              </w:rPr>
              <w:t xml:space="preserve">x 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= </w:t>
            </w:r>
            <w:r w:rsidRPr="0060112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en-US" w:eastAsia="en-US"/>
              </w:rPr>
              <w:t xml:space="preserve">a, </w:t>
            </w:r>
            <w:proofErr w:type="spellStart"/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tg</w:t>
            </w:r>
            <w:r w:rsidRPr="0060112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en-US" w:eastAsia="en-US"/>
              </w:rPr>
              <w:t>x</w:t>
            </w:r>
            <w:proofErr w:type="spellEnd"/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= </w:t>
            </w:r>
            <w:r w:rsidRPr="0060112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en-US" w:eastAsia="en-US"/>
              </w:rPr>
              <w:t>a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ctg</w:t>
            </w:r>
            <w:r w:rsidRPr="0060112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eastAsia="en-US"/>
              </w:rPr>
              <w:t>x</w:t>
            </w:r>
            <w:proofErr w:type="spellEnd"/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= </w:t>
            </w:r>
            <w:r w:rsidRPr="0060112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a, 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где </w:t>
            </w:r>
            <w:r w:rsidRPr="0060112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eastAsia="en-US"/>
              </w:rPr>
              <w:t xml:space="preserve">a 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– таблично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значение соответствующе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тригонометрической функции.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 New Roman,Italic" w:cs="Times New Roman,Italic"/>
                <w:i/>
                <w:iCs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eastAsia="Times New Roman,Italic" w:cs="Times New Roman,Italic"/>
                <w:i/>
                <w:iCs/>
                <w:color w:val="000000"/>
                <w:sz w:val="24"/>
                <w:szCs w:val="24"/>
                <w:lang w:eastAsia="en-US"/>
              </w:rPr>
              <w:t>В повседневной жизни при изучении других предметов: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Symbol" w:hAnsi="Symbol" w:cs="Symbol"/>
                <w:color w:val="404040"/>
                <w:sz w:val="24"/>
                <w:szCs w:val="24"/>
                <w:lang w:eastAsia="en-US"/>
              </w:rPr>
              <w:t></w:t>
            </w:r>
            <w:r w:rsidRPr="00601129">
              <w:rPr>
                <w:rFonts w:ascii="Symbol" w:hAnsi="Symbol" w:cs="Symbol"/>
                <w:color w:val="404040"/>
                <w:sz w:val="24"/>
                <w:szCs w:val="24"/>
                <w:lang w:eastAsia="en-US"/>
              </w:rPr>
              <w:t></w:t>
            </w: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составлять и решать уравнения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системы уравнений при решени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несложных практических задач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Решать рациональные, показательные и логарифмические уравнения и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неравенства, простейшие иррациональные и тригонометрические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уравнения, неравенства и их системы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использовать методы решения уравнений: приведение к виду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«произведение равно нулю» или «частное равно нулю», замена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переменных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использовать метод интервалов для решения неравенств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использовать графический метод для приближенного решения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уравнений и неравенств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изображать на тригонометрической окружности множество решений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простейших тригонометрических уравнений и неравенств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contextualSpacing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 xml:space="preserve">выполнять отбор корней уравнений или решений неравенств в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оответствиисдополнительнымиусловиямииограничениям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.</w:t>
            </w:r>
          </w:p>
          <w:p w:rsidR="00C928DD" w:rsidRPr="00601129" w:rsidRDefault="00C928DD" w:rsidP="00601129">
            <w:pPr>
              <w:widowControl w:val="0"/>
              <w:ind w:left="360"/>
              <w:contextualSpacing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повседневнойжизнииприизучениидругихучебныхпредмет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: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contextualSpacing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оставлятьирешатьуравнения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истемыуравненийинеравенствапри</w:t>
            </w:r>
            <w:proofErr w:type="spellEnd"/>
          </w:p>
          <w:p w:rsidR="00C928DD" w:rsidRPr="00601129" w:rsidRDefault="00C928DD" w:rsidP="00601129">
            <w:pPr>
              <w:widowControl w:val="0"/>
              <w:ind w:left="360"/>
              <w:contextualSpacing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решениизадачдругихучебныхпредмет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contextualSpacing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спользоватьуравненияинеравенствадляпостроенияиисследования</w:t>
            </w:r>
            <w:proofErr w:type="spellEnd"/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contextualSpacing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стейшихматематическихмоделейреальныхситуацийили</w:t>
            </w:r>
            <w:proofErr w:type="spellEnd"/>
          </w:p>
          <w:p w:rsidR="00C928DD" w:rsidRPr="00601129" w:rsidRDefault="00C928DD" w:rsidP="00601129">
            <w:pPr>
              <w:widowControl w:val="0"/>
              <w:ind w:left="360"/>
              <w:contextualSpacing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икладныхзадач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numPr>
                <w:ilvl w:val="0"/>
                <w:numId w:val="16"/>
              </w:numPr>
              <w:contextualSpacing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уметьинтерпретироватьполученныйприрешенииуравнения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еравенстваилисистемырезультат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 оцениватьегоправдоподобиевконтекстезаданнойреальнойситуацииилиприкладнойзадачи</w:t>
            </w:r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en-US"/>
              </w:rPr>
              <w:t>Функции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 Оперировать на базовом уровн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нятиями: зависимость величин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функция, аргумент и значени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функции, область определения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ножество значений функции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график зависимости, график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lastRenderedPageBreak/>
              <w:t>функции, нули функции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промежутки </w:t>
            </w:r>
            <w:proofErr w:type="spellStart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накопостоянства</w:t>
            </w:r>
            <w:proofErr w:type="spellEnd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озрастание на числовом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межутке, убывание н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числовом промежутке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ибольшее и наименьше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начение функции на числовом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межутке, периодическа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функция, период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 оперировать на базовом уровн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нятиями: прямая и обратна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порциональность линейная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вадратичная, логарифмическая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казательная функции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ригонометрические функции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 распознавать график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элементарных функций: прямой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братной пропорциональности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линейной, квадратичной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логарифмической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казательной функций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ригонометрических функций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 соотносить график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элементарных функций: прямой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братной пропорциональности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линейной, квадратичной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логарифмической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казательной функций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ригонометрических функций с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формулами, которыми он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аданы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 находить по графику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иближённо значения функции 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аданных точках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 определять по графику свойств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функции (нули, промежутк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накопостоянства</w:t>
            </w:r>
            <w:proofErr w:type="spellEnd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 промежутк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онотонности, наибольшие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именьшие значения и т.п.)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 строить эскиз графика функции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удовлетворяющей приведенному 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бору условий (промежутк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озрастания / убывания, значени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функции в заданной точке, точк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экстремумов и т.д.).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В повседневной жизни при изучении других предметов: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 определять по графикам свойств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еальных процессов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ависимостей (наибольшие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именьшие значения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межутки возрастания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lastRenderedPageBreak/>
              <w:t>убывания, промежутк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накопостоянства</w:t>
            </w:r>
            <w:proofErr w:type="spellEnd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и т.п.)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 интерпретировать свойства 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онтексте конкретно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актической ситуации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lastRenderedPageBreak/>
              <w:t>-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Оперироватьпонятиям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: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зависимостьвеличин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функция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аргумент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значениефункци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областьопределенияимножествозначений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функции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графикзависимост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lastRenderedPageBreak/>
              <w:t>графикфункци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улифункци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межуткизнакопостоянства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озрастаниеначисловом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промежутке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убываниеначисловомпромежутке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аибольшее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аименьшеезначениефункцииначисловомпромежутке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 периодическая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функция, период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четнаяинечетнаяфункци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оперироватьпонятиям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: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ямаяиобратнаяпропорциональность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линейная, квадратичная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логарифмическаяипоказательнаяфункци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тригонометрическиефункци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определятьзначениефункциипозначениюаргументаприразличных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пособахзаданияфункци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троитьграфикиизученныхфункций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описыватьпографикуивпростейшихслучаяхпоформулеповедение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войствафункций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аходитьпографикуфункциинаибольшиеинаименьшиезначения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-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троитьэскизграфикафункци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удовлетворяющейприведенному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аборуусловий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 (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межуткивозрастания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/убывания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значениефункци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заданнойточке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точкиэкстремум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асимптоты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улифункции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т.д.)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-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решатьуравнения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стейшиесистемыуравнений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спользуясвойства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функцийиихграфик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.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повседневнойжизнииприизучениидругихучебныхпредмет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: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определятьпографикамииспользоватьдлярешенияприкладныхзадач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войствареальныхпроцессовизависимостей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 (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аибольшие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аименьшиезначения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межуткивозрастанияиубыванияфункци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межуткизнакопостоянства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асимптоты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ериодит.п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.)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нтерпретироватьсвойствавконтекстеконкретнойпрактической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итуации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-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определятьпографикампростейшиехарактеристикипериодических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цессоввбиологи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экономике, музыке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радиосвязиидр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. (амплитуда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ериодит.п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.)</w:t>
            </w:r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en-US"/>
              </w:rPr>
              <w:lastRenderedPageBreak/>
              <w:t>Элементы математического анализа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Оперировать на базовом уровн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нятиями: производная функци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 точке, касательная к графику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функции, производная функции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определять значение производно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функции в точке по изображению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асательной к графику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веденной в этой точке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решать несложные задачи н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именение связи между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межутками монотонности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очками экстремума функции, с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дной стороны, и промежуткам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накопостоянства</w:t>
            </w:r>
            <w:proofErr w:type="spellEnd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и нулями производной этой функции – с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ругой.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В повседневной жизни при изучении других предметов: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пользуясь графиками, сравнивать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корости возрастания (роста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ышения, увеличения и т.п.)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ли скорости убывания (падения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нижения, уменьшения и т.п.)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еличин в реальных процессах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соотносить графики реаль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цессов и зависимостей си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писаниями, включающим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характеристики скорост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зменения (быстрый рост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лавное понижение и т.п.)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использовать графики реаль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цессов для решени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есложных прикладных задач, 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ом числе определяя по графику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корость хода процесса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Оперировать понятиями: производная функции в точке, касательная к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графику функции, производная функции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 вычислять производную одночлена, многочлена, квадратного корня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производную суммы функций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 вычислять производные элементарных функций и их комбинаций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используя справочные материалы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 исследовать в простейших случаях функции на монотонность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находить наибольшие и наименьшие значения функций, строить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графики многочленов и простейших рациональных функций с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использованием аппарата математического анализа.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В повседневной жизни и при изучении других учебных предметов: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 xml:space="preserve"> решать прикладные задачи из биологии, физики, химии, экономики и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другихпредмет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вязанныесисследованиемхарактеристикреальных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процессов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ахождениемнаибольшихинаименьшихзначений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 скорости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ускоренияит.п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.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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нтерпретироватьполученныерезультаты</w:t>
            </w:r>
            <w:proofErr w:type="spellEnd"/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  <w:t>Статистика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  <w:t>и теория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  <w:t>вероятностей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  <w:t>, логика и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  <w:t>комбинатор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  <w:t>ка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Оперировать на базовом уровн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сновными описательным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характеристиками числового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бора: среднее арифметическое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едиана, наибольшее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именьшее значения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оперировать на базовом уровн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нятиями: частота и вероятность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события, случайный </w:t>
            </w:r>
            <w:proofErr w:type="spellStart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ыбор,опыты</w:t>
            </w:r>
            <w:proofErr w:type="spellEnd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 равновозможным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элементарными событиями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вычислять вероятности событи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lastRenderedPageBreak/>
              <w:t>на основе подсчета числ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сходов.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В повседневной жизни при изучении других предметов: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 оценивать и сравнивать в прост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случаях вероятности событий 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реальной жизни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 читать, сопоставлять, сравнивать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интерпретировать в прост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случаях реальные данные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представленные в виде таблиц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диаграмм, графиков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lastRenderedPageBreak/>
              <w:t>Иметьпредставлениеодискретныхинепрерывныхслучайных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еличинахираспределениях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онезависимостислучайныхвеличин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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метьпредставлениеоматематическоможиданииидисперси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лучайныхвеличин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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метьпредставлениеонормальномраспределенииипримерах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ормальнораспределенныхслучайныхвеличин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  <w:t>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ониматьсутьзаконабольшихчиселивыборочногометодаизмерения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ероятностей;иметьпредставлениеобусловнойвероятностииополной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lastRenderedPageBreak/>
              <w:t xml:space="preserve">вероятности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именятьихврешениизадач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метьпредставлениеоважныхчастныхвидахраспределений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именятьихврешениизадач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метьпредставлениеокорреляциислучайныхвеличин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олинейной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регрессии.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повседневнойжизнииприизучениидругихпредмет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: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ычислятьилиоцениватьвероятностисобытийвреальнойжизн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ыбиратьподходящиеметодыпредставленияиобработкиданных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уметьрешатьнесложныезадачинаприменениезаконабольшихчиселв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социологии, страховании, здравоохранении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обеспечениибезопасност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аселениявчрезвычайныхситуациях</w:t>
            </w:r>
            <w:proofErr w:type="spellEnd"/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  <w:lastRenderedPageBreak/>
              <w:t>Текстовые задачи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Решать несложные текстовы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адачи разных типов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анализировать условие задачи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и необходимости строить дл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ее решения математическую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одель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понимать и использовать дл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ешения задачи информацию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едставленную в виде текстово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 символьной записи, схем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аблиц, диаграмм, графиков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исунков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действовать по алгоритму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содержащемуся в условии </w:t>
            </w:r>
            <w:proofErr w:type="spellStart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адачи;использовать</w:t>
            </w:r>
            <w:proofErr w:type="spellEnd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логически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ассуждения при решении задачи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работать с избыточным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условиями, выбирая из все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нформации, данные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еобходимые для решени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адачи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осуществлять несложный перебор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озможных решений, выбирая из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их оптимальное по критериям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формулированным в условии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анализировать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нтерпретировать полученны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ешения в контексте услови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адачи, выбирать решения, н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тиворечащие контексту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решать задачи на расчет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lastRenderedPageBreak/>
              <w:t>стоимости покупок, услуг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ездок и т.п.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решать несложные задачи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вязанные с долевым участием во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ладении фирмой, предприятием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едвижимостью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решать задачи на просты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центы (системы скидок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омиссии) и на вычислени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ложных процентов в различ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хемах вкладов, кредитов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потек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решать практические задачи, требующие использовани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трицательных чисел: н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пределение температуры, н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пределение положения н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ременнóй</w:t>
            </w:r>
            <w:proofErr w:type="spellEnd"/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оси (до нашей эры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сле), на движение денеж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редств (приход/расход), н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пределение глубины/высоты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.п.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использовать понятие масштаб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ля нахождения расстояний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лин на картах, планах местности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ланах помещений, выкройках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и работе на компьютере и т.п.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В повседневной жизни при изучении других предметов: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решать несложные практически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адачи, возникающие в ситуация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седневной жизни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lastRenderedPageBreak/>
              <w:t>Решатьзадачиразныхтип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томчислезадачиповышенной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трудности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ыбиратьоптимальныйметодрешениязадач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 рассматривая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различныеметоды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троитьмодельрешениязадач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водитьдоказательные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рассуждения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решатьзадач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требующиепереборавариант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веркиусловий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ыбораоптимальногорезультата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анализироватьиинтерпретироватьрезультатывконтекстеусловия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задачи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ыбиратьрешения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епротиворечащиеконтексту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ереводитьприрешениизадачиинформациюизоднойформывдругую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спользуяпринеобходимостисхемы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 таблицы, графики, диаграммы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повседневнойжизнииприизучениидругихпредметов:решатьпрактическиезадачиизадачииздругихпредметов</w:t>
            </w:r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  <w:lastRenderedPageBreak/>
              <w:t>Геометрия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перировать на базовом уровн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нятиями: точка, прямая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лоскость в пространстве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араллельность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ерпендикулярность прямых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лоскостей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распознавать основные виды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ногогранников (призма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ирамида, прямоугольны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араллелепипед, куб)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изображать изучаемые фигуры от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уки и с применением простых чертежных инструментов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делать (выносные) плоски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чертежи из рисунков прост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бъемных фигур: вид сверху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боку, снизу</w:t>
            </w: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извлекать информацию о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странствен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геометрических фигурах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lastRenderedPageBreak/>
              <w:t>представленную на чертежах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исунках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применять теорему Пифагора пр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ычислении элементо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тереометрических фигур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находить объемы и площад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ерхностей простейши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ногогранников с применением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формул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распознавать основные виды тел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ращения (конус, цилиндр, сфер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 шар)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находить объемы и площад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ерхностей простейши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ногогранников и тел вращения с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именением формул.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US"/>
              </w:rPr>
              <w:t>В повседневной жизни при изучении других предметов::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соотносить абстрактны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геометрические понятия и факты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 реальными жизненным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объектами и ситуациями; 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спользовать свойств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странствен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геометрических фигур дл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ешения типовых задач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актического содержания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соотносить площад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ерхностей тел одинаково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формы различного размера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соотносить объемы сосудо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динаковой формы различного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азмера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оценивать форму правильного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ногогранника после спилов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резов и т.п. (определять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оличество вершин, ребер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граней получен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ногогранников)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lastRenderedPageBreak/>
              <w:t> Оперировать понятиями: точка, прямая, плоскость в пространстве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араллельность и перпендикулярность прямых и плоскостей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 применять для решения задач геометрические факты, если условия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именения заданы в явной форме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 решать задачи на нахождение геометрических величин по образцам или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алгоритмам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 делать (выносные) плоские чертежи из рисунков объемных фигур, в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том числе рисовать вид сверху, сбоку, строить сечения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многогранников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 извлекать, интерпретировать и преобразовывать информацию о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геометрических фигурах, представленную на чертежах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именятьгеометрическиефактыдлярешениязадач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томчисле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едполагающихнесколькошаговрешения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lastRenderedPageBreak/>
              <w:t>описыватьвзаимноерасположениепрямыхиплоскостейв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странстве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формулироватьсвойстваипризнакифигур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доказыватьгеометрическиеутверждения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ладетьстандартнойклассификациейпространственныхфигур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(пирамиды, призмы, параллелепипеды)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аходитьобъемыиплощадиповерхностейгеометрическихтелс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именениемформул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ычислятьрасстоянияиуглывпространстве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.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повседневнойжизнииприизучениидругихпредмет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: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спользоватьсвойствагеометрическихфигурдлярешениязадач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актическогохарактераизадачиздругихобластейзнаний</w:t>
            </w:r>
            <w:proofErr w:type="spellEnd"/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  <w:lastRenderedPageBreak/>
              <w:t>Векторы и координаты в пространстве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Оперировать на базовом уровн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нятием декартовы координаты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 пространстве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находить координаты вершин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уба и прямоугольного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араллелепипеда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Оперироватьпонятиямидекартовыкоординатывпространстве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вектор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модульвектора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равенствовектор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координатывектора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уголмеждувекторам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калярноепроизведениевекторов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 коллинеарные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векторы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аходитьрасстояниемеждудвумяточкам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суммувекторов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изведениевектораначисло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уголмеждувекторами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 скалярное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произведение,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раскладыватьвекторподвумнеколлинеар</w:t>
            </w: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lastRenderedPageBreak/>
              <w:t>нымвекторам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задаватьплоскостьуравнениемвдекартовойсистемекоординат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решатьпростейшиезадачивведениемвекторногобазиса</w:t>
            </w:r>
            <w:proofErr w:type="spellEnd"/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  <w:lastRenderedPageBreak/>
              <w:t>История математики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Описывать отдельны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ыдающиеся результаты,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лученные в ходе развития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атематики как науки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знать примеры математически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ткрытий и их авторов в связи с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течественной и всемирно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сторией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понимать роль математики 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азвитии России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едставлятьвкладвыдающихсяматематиковвразвитие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математикиииныхнаучныхобластей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ониматьрольматематикивразвитииРоссии</w:t>
            </w:r>
            <w:proofErr w:type="spellEnd"/>
          </w:p>
        </w:tc>
      </w:tr>
      <w:tr w:rsidR="00C928DD" w:rsidRPr="00601129" w:rsidTr="001505BB">
        <w:tc>
          <w:tcPr>
            <w:tcW w:w="1526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eastAsia="en-US"/>
              </w:rPr>
              <w:t>Методы математики</w:t>
            </w:r>
          </w:p>
        </w:tc>
        <w:tc>
          <w:tcPr>
            <w:tcW w:w="4162" w:type="dxa"/>
          </w:tcPr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Применять известные методы пр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ешении стандартных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атематических задач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замечать и характеризовать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атематические закономерности в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кружающей действительности;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 приводить примеры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атематических закономерностей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 природе, в том числе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характеризующих красоту и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овершенство окружающего мира</w:t>
            </w:r>
          </w:p>
          <w:p w:rsidR="00C928DD" w:rsidRPr="00601129" w:rsidRDefault="00C928DD" w:rsidP="006011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0112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 произведений искусства</w:t>
            </w:r>
          </w:p>
        </w:tc>
        <w:tc>
          <w:tcPr>
            <w:tcW w:w="4140" w:type="dxa"/>
          </w:tcPr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Использоватьосновныеметодыдоказательства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, проводить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доказательствоивыполнятьопровержение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именятьосновныеметодырешенияматематическихзадач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наосновематематическихзакономерностейвприроде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характеризоватькрасотуисовершенствоокружающегомираи</w:t>
            </w:r>
            <w:proofErr w:type="spellEnd"/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оизведенийискусства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;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 </w:t>
            </w: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применятьпростейшиепрограммныесредстваиэлектронно</w:t>
            </w:r>
            <w:proofErr w:type="spellEnd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-</w:t>
            </w:r>
          </w:p>
          <w:p w:rsidR="00C928DD" w:rsidRPr="00601129" w:rsidRDefault="00C928DD" w:rsidP="00601129">
            <w:pPr>
              <w:widowControl w:val="0"/>
              <w:spacing w:after="0" w:line="240" w:lineRule="auto"/>
              <w:ind w:left="360"/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</w:pPr>
            <w:proofErr w:type="spellStart"/>
            <w:r w:rsidRPr="00601129"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en-US"/>
              </w:rPr>
              <w:t>коммуникационныесистемыприрешенииматематическихзадач</w:t>
            </w:r>
            <w:proofErr w:type="spellEnd"/>
          </w:p>
        </w:tc>
      </w:tr>
    </w:tbl>
    <w:p w:rsidR="00C928DD" w:rsidRDefault="00C928DD" w:rsidP="00940ABF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928DD" w:rsidRPr="00C71018" w:rsidRDefault="00C928DD" w:rsidP="00FA7DFF">
      <w:pPr>
        <w:pStyle w:val="12"/>
        <w:widowControl w:val="0"/>
        <w:spacing w:after="0" w:line="100" w:lineRule="atLeast"/>
        <w:ind w:left="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71018">
        <w:rPr>
          <w:rFonts w:ascii="Times New Roman" w:hAnsi="Times New Roman" w:cs="Times New Roman"/>
          <w:b/>
          <w:sz w:val="24"/>
          <w:szCs w:val="24"/>
        </w:rPr>
        <w:t>Содержание учебного предмета</w:t>
      </w:r>
    </w:p>
    <w:p w:rsidR="00C928DD" w:rsidRPr="00C71018" w:rsidRDefault="00C928DD" w:rsidP="00FA7DFF">
      <w:pPr>
        <w:keepNext/>
        <w:keepLines/>
        <w:suppressAutoHyphens/>
        <w:spacing w:line="360" w:lineRule="auto"/>
        <w:ind w:firstLine="709"/>
        <w:jc w:val="both"/>
        <w:outlineLvl w:val="2"/>
        <w:rPr>
          <w:rFonts w:ascii="Times New Roman" w:hAnsi="Times New Roman" w:cs="Times New Roman"/>
          <w:b/>
          <w:color w:val="C00000"/>
          <w:sz w:val="24"/>
          <w:szCs w:val="24"/>
        </w:rPr>
      </w:pPr>
      <w:bookmarkStart w:id="1" w:name="_Toc435412712"/>
      <w:bookmarkStart w:id="2" w:name="_Toc453968187"/>
      <w:r w:rsidRPr="00C71018">
        <w:rPr>
          <w:rFonts w:ascii="Times New Roman" w:hAnsi="Times New Roman" w:cs="Times New Roman"/>
          <w:b/>
          <w:color w:val="C00000"/>
          <w:sz w:val="24"/>
          <w:szCs w:val="24"/>
        </w:rPr>
        <w:t>Математика</w:t>
      </w:r>
      <w:bookmarkEnd w:id="1"/>
      <w:r w:rsidRPr="00C71018">
        <w:rPr>
          <w:rFonts w:ascii="Times New Roman" w:hAnsi="Times New Roman" w:cs="Times New Roman"/>
          <w:b/>
          <w:color w:val="C00000"/>
          <w:sz w:val="24"/>
          <w:szCs w:val="24"/>
        </w:rPr>
        <w:t>: алгебра и начала математического анализа, геометрия</w:t>
      </w:r>
      <w:bookmarkEnd w:id="2"/>
    </w:p>
    <w:p w:rsidR="00C928DD" w:rsidRPr="00C71018" w:rsidRDefault="00C928DD" w:rsidP="00FA7DFF">
      <w:pPr>
        <w:suppressAutoHyphens/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71018">
        <w:rPr>
          <w:rFonts w:ascii="Times New Roman" w:hAnsi="Times New Roman" w:cs="Times New Roman"/>
          <w:b/>
          <w:sz w:val="24"/>
          <w:szCs w:val="24"/>
        </w:rPr>
        <w:t xml:space="preserve">Основная базовая программа 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71018">
        <w:rPr>
          <w:rFonts w:ascii="Times New Roman" w:hAnsi="Times New Roman" w:cs="Times New Roman"/>
          <w:b/>
          <w:sz w:val="24"/>
          <w:szCs w:val="24"/>
        </w:rPr>
        <w:t>Алгебра и начала анализа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71018">
        <w:rPr>
          <w:rFonts w:ascii="Times New Roman" w:hAnsi="Times New Roman" w:cs="Times New Roman"/>
          <w:sz w:val="24"/>
          <w:szCs w:val="24"/>
        </w:rPr>
        <w:t>Повторение.Решение</w:t>
      </w:r>
      <w:proofErr w:type="spellEnd"/>
      <w:r w:rsidRPr="00C71018">
        <w:rPr>
          <w:rFonts w:ascii="Times New Roman" w:hAnsi="Times New Roman" w:cs="Times New Roman"/>
          <w:sz w:val="24"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lastRenderedPageBreak/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C71018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21pt" o:ole="">
            <v:imagedata r:id="rId6" o:title=""/>
          </v:shape>
          <o:OLEObject Type="Embed" ProgID="Equation.DSMT4" ShapeID="_x0000_i1025" DrawAspect="Content" ObjectID="_1724660947" r:id="rId7"/>
        </w:object>
      </w:r>
      <w:r w:rsidRPr="00C71018">
        <w:rPr>
          <w:rFonts w:ascii="Times New Roman" w:hAnsi="Times New Roman" w:cs="Times New Roman"/>
          <w:sz w:val="24"/>
          <w:szCs w:val="24"/>
        </w:rPr>
        <w:t>. Графическое решение уравнений и неравенств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>Тригонометрическая окружность</w:t>
      </w:r>
      <w:r w:rsidRPr="00C71018">
        <w:rPr>
          <w:rFonts w:ascii="Times New Roman" w:hAnsi="Times New Roman" w:cs="Times New Roman"/>
          <w:i/>
          <w:sz w:val="24"/>
          <w:szCs w:val="24"/>
        </w:rPr>
        <w:t>, радианная мера угла</w:t>
      </w:r>
      <w:r w:rsidRPr="00C71018">
        <w:rPr>
          <w:rFonts w:ascii="Times New Roman" w:hAnsi="Times New Roman" w:cs="Times New Roman"/>
          <w:sz w:val="24"/>
          <w:szCs w:val="24"/>
        </w:rPr>
        <w:t xml:space="preserve">. Синус, косинус, тангенс, </w:t>
      </w:r>
      <w:r w:rsidRPr="00C71018">
        <w:rPr>
          <w:rFonts w:ascii="Times New Roman" w:hAnsi="Times New Roman" w:cs="Times New Roman"/>
          <w:i/>
          <w:sz w:val="24"/>
          <w:szCs w:val="24"/>
        </w:rPr>
        <w:t>котангенс</w:t>
      </w:r>
      <w:r w:rsidRPr="00C71018">
        <w:rPr>
          <w:rFonts w:ascii="Times New Roman" w:hAnsi="Times New Roman" w:cs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C71018">
        <w:rPr>
          <w:rFonts w:ascii="Times New Roman" w:hAnsi="Times New Roman" w:cs="Times New Roman"/>
          <w:sz w:val="24"/>
          <w:szCs w:val="24"/>
        </w:rPr>
        <w:sym w:font="Symbol" w:char="F0B0"/>
      </w:r>
      <w:r w:rsidRPr="00C71018">
        <w:rPr>
          <w:rFonts w:ascii="Times New Roman" w:hAnsi="Times New Roman" w:cs="Times New Roman"/>
          <w:sz w:val="24"/>
          <w:szCs w:val="24"/>
        </w:rPr>
        <w:t>, 30</w:t>
      </w:r>
      <w:r w:rsidRPr="00C71018">
        <w:rPr>
          <w:rFonts w:ascii="Times New Roman" w:hAnsi="Times New Roman" w:cs="Times New Roman"/>
          <w:sz w:val="24"/>
          <w:szCs w:val="24"/>
        </w:rPr>
        <w:sym w:font="Symbol" w:char="F0B0"/>
      </w:r>
      <w:r w:rsidRPr="00C71018">
        <w:rPr>
          <w:rFonts w:ascii="Times New Roman" w:hAnsi="Times New Roman" w:cs="Times New Roman"/>
          <w:sz w:val="24"/>
          <w:szCs w:val="24"/>
        </w:rPr>
        <w:t>, 45</w:t>
      </w:r>
      <w:r w:rsidRPr="00C71018">
        <w:rPr>
          <w:rFonts w:ascii="Times New Roman" w:hAnsi="Times New Roman" w:cs="Times New Roman"/>
          <w:sz w:val="24"/>
          <w:szCs w:val="24"/>
        </w:rPr>
        <w:sym w:font="Symbol" w:char="F0B0"/>
      </w:r>
      <w:r w:rsidRPr="00C71018">
        <w:rPr>
          <w:rFonts w:ascii="Times New Roman" w:hAnsi="Times New Roman" w:cs="Times New Roman"/>
          <w:sz w:val="24"/>
          <w:szCs w:val="24"/>
        </w:rPr>
        <w:t>, 60</w:t>
      </w:r>
      <w:r w:rsidRPr="00C71018">
        <w:rPr>
          <w:rFonts w:ascii="Times New Roman" w:hAnsi="Times New Roman" w:cs="Times New Roman"/>
          <w:sz w:val="24"/>
          <w:szCs w:val="24"/>
        </w:rPr>
        <w:sym w:font="Symbol" w:char="F0B0"/>
      </w:r>
      <w:r w:rsidRPr="00C71018">
        <w:rPr>
          <w:rFonts w:ascii="Times New Roman" w:hAnsi="Times New Roman" w:cs="Times New Roman"/>
          <w:sz w:val="24"/>
          <w:szCs w:val="24"/>
        </w:rPr>
        <w:t>, 90</w:t>
      </w:r>
      <w:r w:rsidRPr="00C71018">
        <w:rPr>
          <w:rFonts w:ascii="Times New Roman" w:hAnsi="Times New Roman" w:cs="Times New Roman"/>
          <w:sz w:val="24"/>
          <w:szCs w:val="24"/>
        </w:rPr>
        <w:sym w:font="Symbol" w:char="F0B0"/>
      </w:r>
      <w:r w:rsidRPr="00C71018">
        <w:rPr>
          <w:rFonts w:ascii="Times New Roman" w:hAnsi="Times New Roman" w:cs="Times New Roman"/>
          <w:sz w:val="24"/>
          <w:szCs w:val="24"/>
        </w:rPr>
        <w:t>, 180</w:t>
      </w:r>
      <w:r w:rsidRPr="00C71018">
        <w:rPr>
          <w:rFonts w:ascii="Times New Roman" w:hAnsi="Times New Roman" w:cs="Times New Roman"/>
          <w:sz w:val="24"/>
          <w:szCs w:val="24"/>
        </w:rPr>
        <w:sym w:font="Symbol" w:char="F0B0"/>
      </w:r>
      <w:r w:rsidRPr="00C71018">
        <w:rPr>
          <w:rFonts w:ascii="Times New Roman" w:hAnsi="Times New Roman" w:cs="Times New Roman"/>
          <w:sz w:val="24"/>
          <w:szCs w:val="24"/>
        </w:rPr>
        <w:t>, 270</w:t>
      </w:r>
      <w:r w:rsidRPr="00C71018">
        <w:rPr>
          <w:rFonts w:ascii="Times New Roman" w:hAnsi="Times New Roman" w:cs="Times New Roman"/>
          <w:sz w:val="24"/>
          <w:szCs w:val="24"/>
        </w:rPr>
        <w:sym w:font="Symbol" w:char="F0B0"/>
      </w:r>
      <w:r w:rsidRPr="00C71018">
        <w:rPr>
          <w:rFonts w:ascii="Times New Roman" w:hAnsi="Times New Roman" w:cs="Times New Roman"/>
          <w:sz w:val="24"/>
          <w:szCs w:val="24"/>
        </w:rPr>
        <w:t>. (</w:t>
      </w:r>
      <w:r w:rsidRPr="00C71018">
        <w:rPr>
          <w:rFonts w:ascii="Times New Roman" w:hAnsi="Times New Roman" w:cs="Times New Roman"/>
          <w:position w:val="-28"/>
          <w:sz w:val="24"/>
          <w:szCs w:val="24"/>
        </w:rPr>
        <w:object w:dxaOrig="1460" w:dyaOrig="720">
          <v:shape id="_x0000_i1026" type="#_x0000_t75" style="width:1in;height:36pt" o:ole="">
            <v:imagedata r:id="rId8" o:title=""/>
          </v:shape>
          <o:OLEObject Type="Embed" ProgID="Equation.DSMT4" ShapeID="_x0000_i1026" DrawAspect="Content" ObjectID="_1724660948" r:id="rId9"/>
        </w:object>
      </w:r>
      <w:r w:rsidRPr="00C71018">
        <w:rPr>
          <w:rFonts w:ascii="Times New Roman" w:hAnsi="Times New Roman" w:cs="Times New Roman"/>
          <w:sz w:val="24"/>
          <w:szCs w:val="24"/>
        </w:rPr>
        <w:t xml:space="preserve"> рад). </w:t>
      </w:r>
      <w:r w:rsidRPr="00C71018">
        <w:rPr>
          <w:rFonts w:ascii="Times New Roman" w:hAnsi="Times New Roman" w:cs="Times New Roman"/>
          <w:i/>
          <w:sz w:val="24"/>
          <w:szCs w:val="24"/>
        </w:rPr>
        <w:t>Формулы сложения тригонометрических функций, формулы приведения, формулы двойного аргумента.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C71018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C71018">
        <w:rPr>
          <w:rFonts w:ascii="Times New Roman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C71018">
        <w:rPr>
          <w:rFonts w:ascii="Times New Roman" w:hAnsi="Times New Roman" w:cs="Times New Roman"/>
          <w:i/>
          <w:sz w:val="24"/>
          <w:szCs w:val="24"/>
        </w:rPr>
        <w:t>Сложные функции.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Cs/>
          <w:sz w:val="24"/>
          <w:szCs w:val="24"/>
        </w:rPr>
        <w:t xml:space="preserve">Тригонометрические функции </w:t>
      </w:r>
      <w:r w:rsidRPr="00C71018">
        <w:rPr>
          <w:rFonts w:ascii="Times New Roman" w:hAnsi="Times New Roman" w:cs="Times New Roman"/>
          <w:i/>
          <w:position w:val="-10"/>
          <w:sz w:val="24"/>
          <w:szCs w:val="24"/>
        </w:rPr>
        <w:object w:dxaOrig="2600" w:dyaOrig="320">
          <v:shape id="_x0000_i1027" type="#_x0000_t75" style="width:131.25pt;height:15.75pt" o:ole="">
            <v:imagedata r:id="rId10" o:title=""/>
          </v:shape>
          <o:OLEObject Type="Embed" ProgID="Equation.DSMT4" ShapeID="_x0000_i1027" DrawAspect="Content" ObjectID="_1724660949" r:id="rId11"/>
        </w:object>
      </w:r>
      <w:r w:rsidRPr="00C71018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t>Функция</w:t>
      </w:r>
      <w:r w:rsidRPr="00C71018">
        <w:rPr>
          <w:rFonts w:ascii="Times New Roman" w:hAnsi="Times New Roman" w:cs="Times New Roman"/>
          <w:bCs/>
          <w:position w:val="-10"/>
          <w:sz w:val="24"/>
          <w:szCs w:val="24"/>
        </w:rPr>
        <w:object w:dxaOrig="859" w:dyaOrig="300">
          <v:shape id="_x0000_i1028" type="#_x0000_t75" style="width:42.75pt;height:15pt" o:ole="">
            <v:imagedata r:id="rId12" o:title=""/>
          </v:shape>
          <o:OLEObject Type="Embed" ProgID="Equation.DSMT4" ShapeID="_x0000_i1028" DrawAspect="Content" ObjectID="_1724660950" r:id="rId13"/>
        </w:object>
      </w:r>
      <w:r w:rsidRPr="00C71018">
        <w:rPr>
          <w:rFonts w:ascii="Times New Roman" w:hAnsi="Times New Roman" w:cs="Times New Roman"/>
          <w:bCs/>
          <w:sz w:val="24"/>
          <w:szCs w:val="24"/>
        </w:rPr>
        <w:t>. Свойства и графики тригонометрических функций.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Cs/>
          <w:sz w:val="24"/>
          <w:szCs w:val="24"/>
        </w:rPr>
        <w:t xml:space="preserve">Арккосинус, арксинус, арктангенс числа. 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t>Арккотангенс числа</w:t>
      </w:r>
      <w:r w:rsidRPr="00C71018">
        <w:rPr>
          <w:rFonts w:ascii="Times New Roman" w:hAnsi="Times New Roman" w:cs="Times New Roman"/>
          <w:bCs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Cs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Cs/>
          <w:sz w:val="24"/>
          <w:szCs w:val="24"/>
        </w:rPr>
        <w:t xml:space="preserve">Логарифм числа, свойства логарифма. Десятичный логарифм. 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t>Число е. Натуральный логарифм</w:t>
      </w:r>
      <w:r w:rsidRPr="00C71018">
        <w:rPr>
          <w:rFonts w:ascii="Times New Roman" w:hAnsi="Times New Roman" w:cs="Times New Roman"/>
          <w:bCs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Cs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Метод интервалов для решения неравенств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>Взаимно обратные функции. Графики взаимно обратных функций.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>Уравнения, системы уравнений с параметром.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Cs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t>Правила дифференцирования.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Вторая производная, ее геометрический и физический смысл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t>Построение графиков функций с помощью производных</w:t>
      </w:r>
      <w:r w:rsidRPr="00C71018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t>Применение производной при решении задач.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Первообразная. 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t>Первообразные элементарных функций. Площадь криволинейной трапеции. Формула Ньютона-</w:t>
      </w:r>
      <w:proofErr w:type="spellStart"/>
      <w:r w:rsidRPr="00C71018">
        <w:rPr>
          <w:rFonts w:ascii="Times New Roman" w:hAnsi="Times New Roman" w:cs="Times New Roman"/>
          <w:bCs/>
          <w:i/>
          <w:sz w:val="24"/>
          <w:szCs w:val="24"/>
        </w:rPr>
        <w:t>Лейбница</w:t>
      </w:r>
      <w:r w:rsidRPr="00C71018">
        <w:rPr>
          <w:rFonts w:ascii="Times New Roman" w:hAnsi="Times New Roman" w:cs="Times New Roman"/>
          <w:bCs/>
          <w:sz w:val="24"/>
          <w:szCs w:val="24"/>
        </w:rPr>
        <w:t>.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t>Определенный</w:t>
      </w:r>
      <w:proofErr w:type="spellEnd"/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 интеграл</w:t>
      </w:r>
      <w:r w:rsidRPr="00C71018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t>Вычисление площадей плоских фигур и объемов тел вращения с помощью интеграла</w:t>
      </w:r>
      <w:r w:rsidRPr="00C71018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C928DD" w:rsidRPr="00C71018" w:rsidRDefault="00C928DD" w:rsidP="007218B4">
      <w:pPr>
        <w:suppressAutoHyphens/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71018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C71018">
        <w:rPr>
          <w:rFonts w:ascii="Times New Roman" w:hAnsi="Times New Roman" w:cs="Times New Roman"/>
          <w:sz w:val="24"/>
          <w:szCs w:val="24"/>
        </w:rPr>
        <w:t>Повторение.Решение</w:t>
      </w:r>
      <w:proofErr w:type="spellEnd"/>
      <w:r w:rsidRPr="00C71018">
        <w:rPr>
          <w:rFonts w:ascii="Times New Roman" w:hAnsi="Times New Roman" w:cs="Times New Roman"/>
          <w:sz w:val="24"/>
          <w:szCs w:val="24"/>
        </w:rPr>
        <w:t xml:space="preserve"> задач с применением свойств фигур на плоскости. Задачи на доказательство и построение </w:t>
      </w:r>
      <w:proofErr w:type="spellStart"/>
      <w:r w:rsidRPr="00C71018">
        <w:rPr>
          <w:rFonts w:ascii="Times New Roman" w:hAnsi="Times New Roman" w:cs="Times New Roman"/>
          <w:sz w:val="24"/>
          <w:szCs w:val="24"/>
        </w:rPr>
        <w:t>контрпримеров</w:t>
      </w:r>
      <w:proofErr w:type="spellEnd"/>
      <w:r w:rsidRPr="00C71018">
        <w:rPr>
          <w:rFonts w:ascii="Times New Roman" w:hAnsi="Times New Roman" w:cs="Times New Roman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C71018">
        <w:rPr>
          <w:rFonts w:ascii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C71018">
        <w:rPr>
          <w:rFonts w:ascii="Times New Roman" w:hAnsi="Times New Roman" w:cs="Times New Roman"/>
          <w:i/>
          <w:sz w:val="24"/>
          <w:szCs w:val="24"/>
        </w:rPr>
        <w:t>Основные понятия стереометрии и их свойства.</w:t>
      </w:r>
      <w:r w:rsidRPr="00C71018">
        <w:rPr>
          <w:rFonts w:ascii="Times New Roman" w:hAnsi="Times New Roman" w:cs="Times New Roman"/>
          <w:sz w:val="24"/>
          <w:szCs w:val="24"/>
        </w:rPr>
        <w:t xml:space="preserve"> Сечения куба и тетраэдра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71018">
        <w:rPr>
          <w:rFonts w:ascii="Times New Roman" w:hAnsi="Times New Roman" w:cs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C71018">
        <w:rPr>
          <w:rFonts w:ascii="Times New Roman" w:hAnsi="Times New Roman" w:cs="Times New Roman"/>
          <w:bCs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Cs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Cs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Подобные тела в пространстве. </w:t>
      </w:r>
      <w:r w:rsidRPr="00C71018">
        <w:rPr>
          <w:rFonts w:ascii="Times New Roman" w:hAnsi="Times New Roman" w:cs="Times New Roman"/>
          <w:bCs/>
          <w:sz w:val="24"/>
          <w:szCs w:val="24"/>
        </w:rPr>
        <w:t>Соотношения между площадями поверхностей и объемами подобных тел.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C928DD" w:rsidRPr="00C71018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sz w:val="24"/>
          <w:szCs w:val="24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Скалярное произведение векторов. 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lastRenderedPageBreak/>
        <w:t>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C928DD" w:rsidRPr="007218B4" w:rsidRDefault="00C928DD" w:rsidP="007218B4">
      <w:pPr>
        <w:suppressAutoHyphens/>
        <w:spacing w:line="24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71018">
        <w:rPr>
          <w:rFonts w:ascii="Times New Roman" w:hAnsi="Times New Roman" w:cs="Times New Roman"/>
          <w:b/>
          <w:sz w:val="24"/>
          <w:szCs w:val="24"/>
        </w:rPr>
        <w:t>Вероятность и статистика. Работа с данными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71018">
        <w:rPr>
          <w:rFonts w:ascii="Times New Roman" w:hAnsi="Times New Roman" w:cs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C71018">
        <w:rPr>
          <w:rFonts w:ascii="Times New Roman" w:hAnsi="Times New Roman" w:cs="Times New Roman"/>
          <w:i/>
          <w:sz w:val="24"/>
          <w:szCs w:val="24"/>
        </w:rPr>
        <w:t>дисперсии</w:t>
      </w:r>
      <w:r w:rsidRPr="00C71018">
        <w:rPr>
          <w:rFonts w:ascii="Times New Roman" w:hAnsi="Times New Roman" w:cs="Times New Roman"/>
          <w:sz w:val="24"/>
          <w:szCs w:val="24"/>
        </w:rPr>
        <w:t xml:space="preserve">. </w:t>
      </w:r>
      <w:r w:rsidRPr="00C71018">
        <w:rPr>
          <w:rFonts w:ascii="Times New Roman" w:hAnsi="Times New Roman" w:cs="Times New Roman"/>
          <w:i/>
          <w:sz w:val="24"/>
          <w:szCs w:val="24"/>
        </w:rPr>
        <w:t xml:space="preserve"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</w:t>
      </w:r>
      <w:proofErr w:type="spellStart"/>
      <w:r w:rsidRPr="00C71018">
        <w:rPr>
          <w:rFonts w:ascii="Times New Roman" w:hAnsi="Times New Roman" w:cs="Times New Roman"/>
          <w:i/>
          <w:sz w:val="24"/>
          <w:szCs w:val="24"/>
        </w:rPr>
        <w:t>вероятностей.Решение</w:t>
      </w:r>
      <w:proofErr w:type="spellEnd"/>
      <w:r w:rsidRPr="00C71018">
        <w:rPr>
          <w:rFonts w:ascii="Times New Roman" w:hAnsi="Times New Roman" w:cs="Times New Roman"/>
          <w:i/>
          <w:sz w:val="24"/>
          <w:szCs w:val="24"/>
        </w:rPr>
        <w:t xml:space="preserve"> задач с применением диаграмм Эйлера, дерева вероятностей, формулы Бернулли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Условная </w:t>
      </w:r>
      <w:proofErr w:type="spellStart"/>
      <w:r w:rsidRPr="00C71018">
        <w:rPr>
          <w:rFonts w:ascii="Times New Roman" w:hAnsi="Times New Roman" w:cs="Times New Roman"/>
          <w:bCs/>
          <w:i/>
          <w:sz w:val="24"/>
          <w:szCs w:val="24"/>
        </w:rPr>
        <w:t>вероятность.Правило</w:t>
      </w:r>
      <w:proofErr w:type="spellEnd"/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 умножения вероятностей. Формула полной вероятности. 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Дискретные случайные величины и </w:t>
      </w:r>
      <w:proofErr w:type="spellStart"/>
      <w:r w:rsidRPr="00C71018">
        <w:rPr>
          <w:rFonts w:ascii="Times New Roman" w:hAnsi="Times New Roman" w:cs="Times New Roman"/>
          <w:bCs/>
          <w:i/>
          <w:sz w:val="24"/>
          <w:szCs w:val="24"/>
        </w:rPr>
        <w:t>распределения.Независимые</w:t>
      </w:r>
      <w:proofErr w:type="spellEnd"/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 случайные величины. Распределение суммы и произведения независимых случайных величин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Математическое ожидание и дисперсия случайной </w:t>
      </w:r>
      <w:proofErr w:type="spellStart"/>
      <w:r w:rsidRPr="00C71018">
        <w:rPr>
          <w:rFonts w:ascii="Times New Roman" w:hAnsi="Times New Roman" w:cs="Times New Roman"/>
          <w:bCs/>
          <w:i/>
          <w:sz w:val="24"/>
          <w:szCs w:val="24"/>
        </w:rPr>
        <w:t>величины.Математическое</w:t>
      </w:r>
      <w:proofErr w:type="spellEnd"/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 ожидание и дисперсия суммы случайных величин. Геометрическое распределение. Биномиальное распределение и его свойства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71018">
        <w:rPr>
          <w:rFonts w:ascii="Times New Roman" w:hAnsi="Times New Roman" w:cs="Times New Roman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71018">
        <w:rPr>
          <w:rFonts w:ascii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71018">
        <w:rPr>
          <w:rFonts w:ascii="Times New Roman" w:hAnsi="Times New Roman" w:cs="Times New Roman"/>
          <w:i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71018">
        <w:rPr>
          <w:rFonts w:ascii="Times New Roman" w:hAnsi="Times New Roman" w:cs="Times New Roman"/>
          <w:i/>
          <w:sz w:val="24"/>
          <w:szCs w:val="24"/>
        </w:rPr>
        <w:t>Неравенство Чебышева. Теорема Бернулли</w:t>
      </w:r>
      <w:r w:rsidRPr="00C71018">
        <w:rPr>
          <w:rFonts w:ascii="Times New Roman" w:hAnsi="Times New Roman" w:cs="Times New Roman"/>
          <w:sz w:val="24"/>
          <w:szCs w:val="24"/>
        </w:rPr>
        <w:t xml:space="preserve">. </w:t>
      </w:r>
      <w:r w:rsidRPr="00C71018">
        <w:rPr>
          <w:rFonts w:ascii="Times New Roman" w:hAnsi="Times New Roman" w:cs="Times New Roman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C928DD" w:rsidRPr="00C71018" w:rsidRDefault="00C928DD" w:rsidP="007218B4">
      <w:pPr>
        <w:suppressAutoHyphens/>
        <w:spacing w:line="240" w:lineRule="auto"/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C71018">
        <w:rPr>
          <w:rFonts w:ascii="Times New Roman" w:hAnsi="Times New Roman" w:cs="Times New Roman"/>
          <w:i/>
          <w:sz w:val="24"/>
          <w:szCs w:val="24"/>
        </w:rPr>
        <w:t>Ковариация двух случайных величин. Понятие о коэффициенте корреляции.</w:t>
      </w:r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 Совместные наблюдения двух случайных </w:t>
      </w:r>
      <w:proofErr w:type="spellStart"/>
      <w:r w:rsidRPr="00C71018">
        <w:rPr>
          <w:rFonts w:ascii="Times New Roman" w:hAnsi="Times New Roman" w:cs="Times New Roman"/>
          <w:bCs/>
          <w:i/>
          <w:sz w:val="24"/>
          <w:szCs w:val="24"/>
        </w:rPr>
        <w:t>величин.Выборочный</w:t>
      </w:r>
      <w:proofErr w:type="spellEnd"/>
      <w:r w:rsidRPr="00C71018">
        <w:rPr>
          <w:rFonts w:ascii="Times New Roman" w:hAnsi="Times New Roman" w:cs="Times New Roman"/>
          <w:bCs/>
          <w:i/>
          <w:sz w:val="24"/>
          <w:szCs w:val="24"/>
        </w:rPr>
        <w:t xml:space="preserve"> коэффициент корреляции. </w:t>
      </w:r>
    </w:p>
    <w:p w:rsidR="00C928DD" w:rsidRPr="00C71018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928DD" w:rsidRPr="00C71018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928DD" w:rsidRPr="00C71018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928DD" w:rsidRPr="00C71018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928DD" w:rsidRPr="00C71018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928DD" w:rsidRPr="00C71018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928DD" w:rsidRPr="00C71018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928DD" w:rsidRPr="00C71018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928DD" w:rsidRPr="00C71018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928DD" w:rsidRPr="00C71018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928DD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928DD" w:rsidRDefault="00C928DD" w:rsidP="007218B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928DD" w:rsidRDefault="00C928DD" w:rsidP="00940ABF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928DD" w:rsidRDefault="00C928DD" w:rsidP="00940ABF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928DD" w:rsidRDefault="00C928DD" w:rsidP="00940ABF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928DD" w:rsidRDefault="00C928DD" w:rsidP="00940ABF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928DD" w:rsidRDefault="00C928DD" w:rsidP="00940ABF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928DD" w:rsidRDefault="00C928DD" w:rsidP="00940ABF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C928DD" w:rsidRDefault="00C928DD" w:rsidP="00940ABF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</w:rPr>
      </w:pPr>
      <w:r w:rsidRPr="00940ABF">
        <w:rPr>
          <w:rFonts w:ascii="Times New Roman" w:hAnsi="Times New Roman" w:cs="Times New Roman"/>
          <w:b/>
          <w:bCs/>
          <w:color w:val="000000"/>
          <w:sz w:val="28"/>
          <w:szCs w:val="28"/>
        </w:rPr>
        <w:t>Календарно-тематическое планирование 11 класс</w:t>
      </w:r>
    </w:p>
    <w:p w:rsidR="00C928DD" w:rsidRPr="00650FC4" w:rsidRDefault="00C928DD" w:rsidP="00650FC4">
      <w:pPr>
        <w:tabs>
          <w:tab w:val="left" w:pos="1050"/>
        </w:tabs>
        <w:rPr>
          <w:rFonts w:ascii="Times New Roman" w:hAnsi="Times New Roman" w:cs="Times New Roman"/>
        </w:rPr>
      </w:pP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5"/>
        <w:gridCol w:w="4753"/>
        <w:gridCol w:w="2088"/>
        <w:gridCol w:w="2084"/>
      </w:tblGrid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№ п/п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Тема урок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 xml:space="preserve">Количество </w:t>
            </w:r>
          </w:p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часов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 xml:space="preserve">Дата </w:t>
            </w:r>
          </w:p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проведения</w:t>
            </w: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bCs/>
                <w:color w:val="000000"/>
              </w:rPr>
              <w:t>І Тригонометрические функции (19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 ч)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3" w:type="dxa"/>
          </w:tcPr>
          <w:p w:rsidR="00C928DD" w:rsidRPr="00F53C77" w:rsidRDefault="00C928DD" w:rsidP="00DC678D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Область определения  и  множество значений тригонометрических  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Область определения  и множество значений тригонометрических  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Область определения  и множество значений тригонометрических  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Четность, нечетность тригонометрических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Четность, нечетность тригонометрических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ериодичность тригонометрических  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 xml:space="preserve">Свойства функции   y = </w:t>
            </w: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cos</w:t>
            </w:r>
            <w:proofErr w:type="spellEnd"/>
            <w:r w:rsidRPr="00F53C77">
              <w:rPr>
                <w:rFonts w:ascii="Times New Roman" w:hAnsi="Times New Roman" w:cs="Times New Roman"/>
                <w:color w:val="000000"/>
              </w:rPr>
              <w:t xml:space="preserve"> x.</w:t>
            </w:r>
          </w:p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uto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График функции</w:t>
            </w:r>
          </w:p>
          <w:p w:rsidR="00C928DD" w:rsidRPr="00F53C77" w:rsidRDefault="00C928DD" w:rsidP="00F53C77">
            <w:pPr>
              <w:tabs>
                <w:tab w:val="left" w:pos="1050"/>
                <w:tab w:val="left" w:pos="1440"/>
                <w:tab w:val="right" w:pos="4248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 xml:space="preserve">   y = </w:t>
            </w: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cos</w:t>
            </w:r>
            <w:proofErr w:type="spellEnd"/>
            <w:r w:rsidRPr="00F53C77">
              <w:rPr>
                <w:rFonts w:ascii="Times New Roman" w:hAnsi="Times New Roman" w:cs="Times New Roman"/>
                <w:color w:val="000000"/>
              </w:rPr>
              <w:t xml:space="preserve"> x.</w:t>
            </w:r>
            <w:r w:rsidRPr="00F53C77">
              <w:rPr>
                <w:rFonts w:ascii="Times New Roman" w:hAnsi="Times New Roman" w:cs="Times New Roman"/>
                <w:color w:val="000000"/>
              </w:rPr>
              <w:tab/>
            </w:r>
            <w:r w:rsidRPr="00F53C77">
              <w:rPr>
                <w:rFonts w:ascii="Times New Roman" w:hAnsi="Times New Roman" w:cs="Times New Roman"/>
                <w:color w:val="000000"/>
              </w:rPr>
              <w:tab/>
            </w:r>
            <w:r w:rsidRPr="00F53C77">
              <w:rPr>
                <w:rFonts w:ascii="Times New Roman" w:hAnsi="Times New Roman" w:cs="Times New Roman"/>
                <w:color w:val="000000"/>
              </w:rPr>
              <w:tab/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uto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График функции</w:t>
            </w:r>
          </w:p>
          <w:p w:rsidR="00C928DD" w:rsidRPr="00F53C77" w:rsidRDefault="00C928DD" w:rsidP="00F53C77">
            <w:pPr>
              <w:spacing w:after="0" w:line="240" w:lineRule="auto"/>
              <w:ind w:firstLine="708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 xml:space="preserve">   y = </w:t>
            </w: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cos</w:t>
            </w:r>
            <w:proofErr w:type="spellEnd"/>
            <w:r w:rsidRPr="00F53C77">
              <w:rPr>
                <w:rFonts w:ascii="Times New Roman" w:hAnsi="Times New Roman" w:cs="Times New Roman"/>
                <w:color w:val="000000"/>
              </w:rPr>
              <w:t xml:space="preserve"> x.</w:t>
            </w:r>
            <w:r w:rsidRPr="00F53C77">
              <w:rPr>
                <w:rFonts w:ascii="Times New Roman" w:hAnsi="Times New Roman" w:cs="Times New Roman"/>
                <w:color w:val="000000"/>
              </w:rPr>
              <w:tab/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uto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Свойства функции</w:t>
            </w:r>
          </w:p>
          <w:p w:rsidR="00C928DD" w:rsidRPr="00F53C77" w:rsidRDefault="00C928DD" w:rsidP="00F53C77">
            <w:pPr>
              <w:spacing w:after="0" w:line="240" w:lineRule="atLeast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 xml:space="preserve">  y = </w:t>
            </w: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sin</w:t>
            </w:r>
            <w:proofErr w:type="spellEnd"/>
            <w:r w:rsidRPr="00F53C77">
              <w:rPr>
                <w:rFonts w:ascii="Times New Roman" w:hAnsi="Times New Roman" w:cs="Times New Roman"/>
                <w:color w:val="000000"/>
              </w:rPr>
              <w:t xml:space="preserve"> x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uto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График  функции</w:t>
            </w:r>
          </w:p>
          <w:p w:rsidR="00C928DD" w:rsidRPr="00F53C77" w:rsidRDefault="00C928DD" w:rsidP="00F53C77">
            <w:pPr>
              <w:spacing w:after="0" w:line="240" w:lineRule="atLeast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 xml:space="preserve">  y = </w:t>
            </w: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sin</w:t>
            </w:r>
            <w:proofErr w:type="spellEnd"/>
            <w:r w:rsidRPr="00F53C77">
              <w:rPr>
                <w:rFonts w:ascii="Times New Roman" w:hAnsi="Times New Roman" w:cs="Times New Roman"/>
                <w:color w:val="000000"/>
              </w:rPr>
              <w:t xml:space="preserve"> x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uto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График  функции</w:t>
            </w:r>
          </w:p>
          <w:p w:rsidR="00C928DD" w:rsidRPr="00F53C77" w:rsidRDefault="00C928DD" w:rsidP="00F53C77">
            <w:pPr>
              <w:spacing w:after="0" w:line="240" w:lineRule="atLeast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 xml:space="preserve">  y = </w:t>
            </w: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sin</w:t>
            </w:r>
            <w:proofErr w:type="spellEnd"/>
            <w:r w:rsidRPr="00F53C77">
              <w:rPr>
                <w:rFonts w:ascii="Times New Roman" w:hAnsi="Times New Roman" w:cs="Times New Roman"/>
                <w:color w:val="000000"/>
              </w:rPr>
              <w:t xml:space="preserve"> x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Стартовая контрольная работ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Свойства и график  функции   y =</w:t>
            </w: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tg</w:t>
            </w:r>
            <w:proofErr w:type="spellEnd"/>
            <w:r w:rsidRPr="00F53C77">
              <w:rPr>
                <w:rFonts w:ascii="Times New Roman" w:hAnsi="Times New Roman" w:cs="Times New Roman"/>
                <w:color w:val="000000"/>
              </w:rPr>
              <w:t xml:space="preserve"> x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Свойства и график  функции   y =</w:t>
            </w: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tg</w:t>
            </w:r>
            <w:proofErr w:type="spellEnd"/>
            <w:r w:rsidRPr="00F53C77">
              <w:rPr>
                <w:rFonts w:ascii="Times New Roman" w:hAnsi="Times New Roman" w:cs="Times New Roman"/>
                <w:color w:val="000000"/>
              </w:rPr>
              <w:t xml:space="preserve"> x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Свойства и график  функции   y =</w:t>
            </w: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tg</w:t>
            </w:r>
            <w:proofErr w:type="spellEnd"/>
            <w:r w:rsidRPr="00F53C77">
              <w:rPr>
                <w:rFonts w:ascii="Times New Roman" w:hAnsi="Times New Roman" w:cs="Times New Roman"/>
                <w:color w:val="000000"/>
              </w:rPr>
              <w:t xml:space="preserve"> x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Обратные тригонометрические функции Преобразования  выражений, содержащих обратные тригонометрические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Урок обобщения и систематизации знаний по теме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 Тригонометрические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Урок обобщения и систематизации знаний по теме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 Тригонометрические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Контрольная работа 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№1 «Тригонометрические функции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Глава V </w:t>
            </w:r>
            <w:r>
              <w:rPr>
                <w:b/>
                <w:bCs/>
                <w:color w:val="000000"/>
                <w:shd w:val="clear" w:color="auto" w:fill="FFFFFF"/>
              </w:rPr>
              <w:t xml:space="preserve"> Многогранник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Двугранный угол. Трёхгранный и многогранный угол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Многогранник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Призм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Изображение призмы и построение её сечений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Изображение призмы и построение её сечений.</w:t>
            </w:r>
          </w:p>
        </w:tc>
        <w:tc>
          <w:tcPr>
            <w:tcW w:w="2088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6</w:t>
            </w:r>
          </w:p>
        </w:tc>
        <w:tc>
          <w:tcPr>
            <w:tcW w:w="4753" w:type="dxa"/>
          </w:tcPr>
          <w:p w:rsidR="00C928DD" w:rsidRPr="00F53C77" w:rsidRDefault="00C928DD" w:rsidP="002B1CB6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>Прямая призма. Параллелепипед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>Параллелепипед. Прямая призма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ямоугольный параллелепипед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 xml:space="preserve"> Контрольная работ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а № 5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 xml:space="preserve"> по теме «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Многогранники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>Пирамида. Построение пирамиды и её плоских сечен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>Пирамида. Построение пирамиды и её плоских сечен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>Пирамида. Построение пирамиды и её плоских сечен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>Усечённая пирамида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Правильная пирамида.</w:t>
            </w:r>
          </w:p>
        </w:tc>
        <w:tc>
          <w:tcPr>
            <w:tcW w:w="2088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Правильная пирамида.</w:t>
            </w:r>
          </w:p>
        </w:tc>
        <w:tc>
          <w:tcPr>
            <w:tcW w:w="2088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Правильные многогранники.</w:t>
            </w:r>
          </w:p>
        </w:tc>
        <w:tc>
          <w:tcPr>
            <w:tcW w:w="2088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Правильные многогранники.</w:t>
            </w:r>
          </w:p>
        </w:tc>
        <w:tc>
          <w:tcPr>
            <w:tcW w:w="2088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Контрольная работ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а № 6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 xml:space="preserve"> по теме «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Многогранники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Глава ІІ Производная и ее геометрический смысл 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едел последовательност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едел последовательности</w:t>
            </w:r>
          </w:p>
        </w:tc>
        <w:tc>
          <w:tcPr>
            <w:tcW w:w="2088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едел последовательности</w:t>
            </w:r>
          </w:p>
        </w:tc>
        <w:tc>
          <w:tcPr>
            <w:tcW w:w="2088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 xml:space="preserve"> Непрерывность функции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ind w:right="326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оизводная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ind w:right="326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оизводная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авила дифференцировани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авила дифференцировани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авила дифференцировани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авила дифференцировани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оизводная степенной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оизводная степенной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оизводная степенной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оизводные некоторых элементарных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оизводные некоторых элементарных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оизводные некоторых элементарных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оизводные некоторых элементарных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Геометрический смысл производно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Геометрический смысл производно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Геометрический смысл производно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Урок обобщения и систематизации знаний по теме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 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Урок обобщения и систематизации знаний по теме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 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Урок обобщения и систематизации знаний по теме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 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Контрольная работа по теме «Производная и ее геометрический смысл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Применение производной к исследованию функций 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Возрастание и убывание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6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Возрастание и убывание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Возрастание и убывание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Экстремумы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Экстремумы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Экстремумы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Наибольшее и наименьшее значение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Наибольшее и наименьшее значение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Наибольшее и наименьшее значение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Наибольшее и наименьшее значение функц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оизводная второго порядка ,выпуклость и точки перегиба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именение производной к построению графиков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именение производной к построению графиков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именение производной к построению графиков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Урок обобщения «Производная и ее применение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Урок обобщения «Производная и ее применение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ind w:right="326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Контроль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н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ая работа № 4 «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Производная и ее применение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Глава VІ  </w:t>
            </w:r>
            <w:r>
              <w:rPr>
                <w:b/>
                <w:bCs/>
                <w:color w:val="000000"/>
                <w:shd w:val="clear" w:color="auto" w:fill="FFFFFF"/>
              </w:rPr>
              <w:t>Тела вращения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>Цилиндр. Сечения цилиндра плоскостью. Вписанная и описанная призмы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Цилиндр. Сечения цилиндра плоскостью. Вписанная и описанная призмы.</w:t>
            </w:r>
          </w:p>
        </w:tc>
        <w:tc>
          <w:tcPr>
            <w:tcW w:w="2088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>Конус. Сечения конуса плоскостью. Вписанная и описанная пирамиды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Pr="00F53C7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Конус. Сечения конуса плоскостью. Вписанная и описанная пирамиды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Шар. Сечения шара плоскостью. Симметрия шар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Административная контрольная работ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rPr>
                <w:rFonts w:ascii="Arial" w:hAnsi="Arial" w:cs="Arial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Касательная плоскость к шару. Пересечение двух сфер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Касательная плоскость к шару. Пересечение двух сфер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>Касательная плоскость к шару. Пересечение двух сфер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Вписанные и описанные многогранники. О понятии тела и его поверхности в геометр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rPr>
                <w:rFonts w:ascii="Arial" w:hAnsi="Arial" w:cs="Arial"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Контрольная работа № 7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 xml:space="preserve"> по теме «Тела вращения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spacing w:after="0" w:line="240" w:lineRule="auto"/>
              <w:rPr>
                <w:rFonts w:ascii="Arial" w:hAnsi="Arial" w:cs="Arial"/>
                <w:color w:val="666666"/>
                <w:sz w:val="2"/>
                <w:szCs w:val="2"/>
              </w:rPr>
            </w:pPr>
            <w:r w:rsidRPr="00F53C77">
              <w:rPr>
                <w:rFonts w:ascii="Arial" w:hAnsi="Arial" w:cs="Arial"/>
                <w:color w:val="666666"/>
                <w:sz w:val="2"/>
                <w:szCs w:val="2"/>
              </w:rPr>
              <w:t>1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Глава ІІI Интеграл 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ервообразная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ервообразная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авила нахождения первообразных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авила нахождения первообразных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авила нахождения первообразных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 xml:space="preserve"> Площадь криволинейной трапеции. Интеграл и его вычисления 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 xml:space="preserve">Площадь криволинейной трапеции. Интеграл и </w:t>
            </w:r>
            <w:r w:rsidRPr="00F53C77">
              <w:rPr>
                <w:rFonts w:ascii="Times New Roman" w:hAnsi="Times New Roman" w:cs="Times New Roman"/>
                <w:color w:val="000000"/>
              </w:rPr>
              <w:lastRenderedPageBreak/>
              <w:t>его вычисления 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9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лощадь криволинейной трапеции. Интеграл и его вычислени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именение интегралов для решения физических задач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Урок обобщения «Интеграл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Урок обобщения «Интеграл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Контрольная работа №6 «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Интеграл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Глава VІІ  </w:t>
            </w:r>
            <w:r>
              <w:rPr>
                <w:b/>
                <w:bCs/>
                <w:color w:val="000000"/>
                <w:shd w:val="clear" w:color="auto" w:fill="FFFFFF"/>
              </w:rPr>
              <w:t xml:space="preserve"> Объёмы многогранников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нятие объема. Объем прямоугольного параллелепипед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Объем наклон</w:t>
            </w:r>
            <w:r w:rsidRPr="00F53C77">
              <w:rPr>
                <w:rFonts w:ascii="Times New Roman" w:hAnsi="Times New Roman" w:cs="Times New Roman"/>
                <w:color w:val="000000"/>
              </w:rPr>
              <w:t xml:space="preserve">ного параллелепипеда. Объем прямоугольной призмы 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Объем наклон</w:t>
            </w:r>
            <w:r w:rsidRPr="00F53C77">
              <w:rPr>
                <w:rFonts w:ascii="Times New Roman" w:hAnsi="Times New Roman" w:cs="Times New Roman"/>
                <w:color w:val="000000"/>
              </w:rPr>
              <w:t>ного параллелепипеда. Объем прямоугольной призмы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Объем наклон</w:t>
            </w:r>
            <w:r w:rsidRPr="00F53C77">
              <w:rPr>
                <w:rFonts w:ascii="Times New Roman" w:hAnsi="Times New Roman" w:cs="Times New Roman"/>
                <w:color w:val="000000"/>
              </w:rPr>
              <w:t>ного параллелепипеда. Объем прямоугольной призмы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Равновеликие тела. Объём пирамиды. Объём усечённой пирамиды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Равновеликие тела. Объём пирамиды. Объём усечённой пирамиды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Ё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>Объёмы подобных те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 xml:space="preserve">Контрольная работа  №8 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 по теме «Объем шара и площадь сферы»,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C928DD" w:rsidRPr="00F53C77" w:rsidRDefault="00C928DD" w:rsidP="00DC678D">
            <w:pPr>
              <w:spacing w:after="0" w:line="240" w:lineRule="atLeast"/>
              <w:jc w:val="center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Глава VІІI « </w:t>
            </w:r>
            <w:r>
              <w:rPr>
                <w:b/>
                <w:bCs/>
                <w:color w:val="000000"/>
                <w:shd w:val="clear" w:color="auto" w:fill="FFFFFF"/>
              </w:rPr>
              <w:t>Объёмы и поверхности тел вращения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 xml:space="preserve">» 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spacing w:after="0" w:line="240" w:lineRule="auto"/>
              <w:rPr>
                <w:rFonts w:ascii="Arial" w:hAnsi="Arial" w:cs="Arial"/>
                <w:color w:val="666666"/>
                <w:sz w:val="2"/>
                <w:szCs w:val="2"/>
              </w:rPr>
            </w:pPr>
            <w:r w:rsidRPr="00F53C77">
              <w:rPr>
                <w:rFonts w:ascii="Arial" w:hAnsi="Arial" w:cs="Arial"/>
                <w:color w:val="666666"/>
                <w:sz w:val="2"/>
                <w:szCs w:val="2"/>
              </w:rPr>
              <w:t>8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Объём цилиндра. Объём конус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Объём усечённого конуса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Объём шара. Объём шарового сегмента и сектора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1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Площадь боковой поверхности цилиндр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1</w:t>
            </w: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Площадь боковой поверхности конус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6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Площадь боковой поверхности конус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7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Площадь боковой поверхности конус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 Площадь сферы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 xml:space="preserve">Контрольная работа  №9 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 по те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 xml:space="preserve">ме 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 xml:space="preserve"> «Объемы тел вращения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Глава V и VІ «Комбинаторика и элементы теории вероятности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Комбинаторные задачи. Правило умножения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ерестановки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ерестановки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Размещения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Сочетания и их свойства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Сочетания и их свойства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Биноминальная формула Ньютона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Урок обобщения «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Комбинаторика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Контрольная работа  №8 «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Комбинаторика</w:t>
            </w: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Вероятность события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Вероятность событи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Сложение вероятностей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Сложение вероятностей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Вероятность произведения независимых событий.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3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Урок обобщения  «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Элементы теории вероятности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Контрольная работа  №9 «</w:t>
            </w: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Элементы теории вероятности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C928DD" w:rsidRPr="00F53C77" w:rsidRDefault="00C928DD" w:rsidP="00F53C77">
            <w:pPr>
              <w:spacing w:after="0" w:line="240" w:lineRule="atLeast"/>
              <w:ind w:left="720"/>
              <w:jc w:val="center"/>
              <w:rPr>
                <w:rFonts w:ascii="Arial" w:hAnsi="Arial" w:cs="Arial"/>
                <w:color w:val="000000"/>
              </w:rPr>
            </w:pPr>
            <w:r w:rsidRPr="00F53C77">
              <w:rPr>
                <w:rFonts w:ascii="Times New Roman" w:hAnsi="Times New Roman" w:cs="Times New Roman"/>
                <w:b/>
                <w:bCs/>
                <w:color w:val="000000"/>
              </w:rPr>
              <w:t>Итоговое повторение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spacing w:after="0" w:line="240" w:lineRule="auto"/>
              <w:rPr>
                <w:rFonts w:ascii="Arial" w:hAnsi="Arial" w:cs="Arial"/>
                <w:color w:val="666666"/>
                <w:sz w:val="2"/>
                <w:szCs w:val="2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Повторение.Прямоугольные</w:t>
            </w:r>
            <w:proofErr w:type="spellEnd"/>
            <w:r w:rsidRPr="00F53C77">
              <w:rPr>
                <w:rFonts w:ascii="Times New Roman" w:hAnsi="Times New Roman" w:cs="Times New Roman"/>
                <w:color w:val="000000"/>
              </w:rPr>
              <w:t xml:space="preserve"> треугольник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Аксиомы стереометри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3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Параллельные и скрещивающиеся прямые. Параллельность плоскосте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Перпендикулярность прямой и плоскост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Перпендикулярность плоскосте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Многогранники. Площадь их поверхносте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Многогранник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Векторы в пространств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Цилиндр, конус и шар. Площади их поверхносте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Объемы те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Объемы тел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Многогранник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Тела вращени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Комбинации с описанными сферам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овторение. Комбинации с вписанными  сферам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i/>
                <w:iCs/>
                <w:color w:val="000000"/>
              </w:rPr>
              <w:t>Рациональные неравенств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i/>
                <w:iCs/>
                <w:color w:val="000000"/>
              </w:rPr>
              <w:t>Рациональные неравенств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i/>
                <w:iCs/>
                <w:color w:val="000000"/>
              </w:rPr>
              <w:t>Рациональные неравенств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i/>
                <w:iCs/>
                <w:color w:val="000000"/>
              </w:rPr>
            </w:pPr>
            <w:r w:rsidRPr="00F53C77">
              <w:rPr>
                <w:rFonts w:ascii="Times New Roman" w:hAnsi="Times New Roman" w:cs="Times New Roman"/>
                <w:i/>
                <w:iCs/>
                <w:color w:val="000000"/>
              </w:rPr>
              <w:t>Показательные неравенств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i/>
                <w:iCs/>
                <w:color w:val="000000"/>
              </w:rPr>
            </w:pPr>
            <w:r w:rsidRPr="00F53C77">
              <w:rPr>
                <w:rFonts w:ascii="Times New Roman" w:hAnsi="Times New Roman" w:cs="Times New Roman"/>
                <w:i/>
                <w:iCs/>
                <w:color w:val="000000"/>
              </w:rPr>
              <w:t>Показательные неравенств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i/>
                <w:iCs/>
                <w:color w:val="000000"/>
              </w:rPr>
            </w:pPr>
            <w:r w:rsidRPr="00F53C77">
              <w:rPr>
                <w:rFonts w:ascii="Times New Roman" w:hAnsi="Times New Roman" w:cs="Times New Roman"/>
                <w:i/>
                <w:iCs/>
                <w:color w:val="000000"/>
              </w:rPr>
              <w:t>Показательные неравенств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i/>
                <w:iCs/>
                <w:color w:val="000000"/>
              </w:rPr>
            </w:pP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Логарифмические</w:t>
            </w:r>
            <w:r w:rsidRPr="00F53C77">
              <w:rPr>
                <w:rFonts w:ascii="Times New Roman" w:hAnsi="Times New Roman" w:cs="Times New Roman"/>
                <w:i/>
                <w:iCs/>
                <w:color w:val="000000"/>
              </w:rPr>
              <w:t>неравенства</w:t>
            </w:r>
            <w:proofErr w:type="spellEnd"/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i/>
                <w:iCs/>
                <w:color w:val="000000"/>
              </w:rPr>
            </w:pP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Логарифмические</w:t>
            </w:r>
            <w:r w:rsidRPr="00F53C77">
              <w:rPr>
                <w:rFonts w:ascii="Times New Roman" w:hAnsi="Times New Roman" w:cs="Times New Roman"/>
                <w:i/>
                <w:iCs/>
                <w:color w:val="000000"/>
              </w:rPr>
              <w:t>неравенства</w:t>
            </w:r>
            <w:proofErr w:type="spellEnd"/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i/>
                <w:iCs/>
                <w:color w:val="000000"/>
              </w:rPr>
            </w:pPr>
            <w:proofErr w:type="spellStart"/>
            <w:r w:rsidRPr="00F53C77">
              <w:rPr>
                <w:rFonts w:ascii="Times New Roman" w:hAnsi="Times New Roman" w:cs="Times New Roman"/>
                <w:color w:val="000000"/>
              </w:rPr>
              <w:t>Логарифмические</w:t>
            </w:r>
            <w:r w:rsidRPr="00F53C77">
              <w:rPr>
                <w:rFonts w:ascii="Times New Roman" w:hAnsi="Times New Roman" w:cs="Times New Roman"/>
                <w:i/>
                <w:iCs/>
                <w:color w:val="000000"/>
              </w:rPr>
              <w:t>неравенства</w:t>
            </w:r>
            <w:proofErr w:type="spellEnd"/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Решение неравенств с помощью графиков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Решение неравенств с помощью графиков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Решение неравенств с помощью графиков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Решение неравенств с помощью графиков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Неравенства, содержащие переменную под знаком модул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Неравенства, содержащие переменную под знаком модул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Неравенства, содержащие переменную под знаком модул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Задачи с параметром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F53C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Задачи с параметром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именение свойств функций при решении задач и неравенств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именение свойств функций при решении задач и неравенств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Применение свойств функций при решении задач и неравенств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Область определения и множество значений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7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 xml:space="preserve">Область определения и множество значений функций 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Область определения и множество значений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Область определения и множество значений функц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тригонометрических уравнен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тригонометрических уравнен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тригонометрических уравнен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логарифмических уравнен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логарифмических уравнен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логарифмических уравнен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показательных уравнений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3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показательных уравнений</w:t>
            </w:r>
          </w:p>
        </w:tc>
        <w:tc>
          <w:tcPr>
            <w:tcW w:w="2088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4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показательных уравнений</w:t>
            </w:r>
          </w:p>
        </w:tc>
        <w:tc>
          <w:tcPr>
            <w:tcW w:w="2088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5</w:t>
            </w:r>
          </w:p>
        </w:tc>
        <w:tc>
          <w:tcPr>
            <w:tcW w:w="4753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2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3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4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5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омежуточная аттестаци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6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омежуточная аттестация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7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8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9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i/>
                <w:iCs/>
                <w:color w:val="000000"/>
              </w:rPr>
              <w:t>Итоговая контрольная работа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0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ение материалов ЕГЭ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928DD" w:rsidRPr="00F53C77" w:rsidTr="00DC678D">
        <w:tc>
          <w:tcPr>
            <w:tcW w:w="935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1</w:t>
            </w:r>
          </w:p>
        </w:tc>
        <w:tc>
          <w:tcPr>
            <w:tcW w:w="4753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F53C77">
              <w:rPr>
                <w:rFonts w:ascii="Times New Roman" w:hAnsi="Times New Roman" w:cs="Times New Roman"/>
                <w:color w:val="000000"/>
              </w:rPr>
              <w:t>Обобщающий урок математики</w:t>
            </w:r>
          </w:p>
        </w:tc>
        <w:tc>
          <w:tcPr>
            <w:tcW w:w="2088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4" w:type="dxa"/>
          </w:tcPr>
          <w:p w:rsidR="00C928DD" w:rsidRPr="00F53C77" w:rsidRDefault="00C928DD" w:rsidP="00F53C77">
            <w:pPr>
              <w:tabs>
                <w:tab w:val="left" w:pos="1050"/>
              </w:tabs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</w:tbl>
    <w:p w:rsidR="00C928DD" w:rsidRPr="00650FC4" w:rsidRDefault="00C928DD" w:rsidP="00650FC4">
      <w:pPr>
        <w:tabs>
          <w:tab w:val="left" w:pos="1050"/>
        </w:tabs>
        <w:rPr>
          <w:rFonts w:ascii="Times New Roman" w:hAnsi="Times New Roman" w:cs="Times New Roman"/>
        </w:rPr>
      </w:pPr>
    </w:p>
    <w:p w:rsidR="00C928DD" w:rsidRDefault="00C928DD">
      <w:bookmarkStart w:id="3" w:name="BM718b13e3ba59396e96008840da032d8519139a"/>
      <w:bookmarkStart w:id="4" w:name="BM1"/>
      <w:bookmarkEnd w:id="3"/>
      <w:bookmarkEnd w:id="4"/>
    </w:p>
    <w:sectPr w:rsidR="00C928DD" w:rsidSect="00DC678D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142FE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cs="Times New Roman"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cs="Times New Roman"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cs="Times New Roman"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cs="Times New Roman"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cs="Times New Roman" w:hint="default"/>
      </w:rPr>
    </w:lvl>
  </w:abstractNum>
  <w:abstractNum w:abstractNumId="1">
    <w:nsid w:val="02BE5D79"/>
    <w:multiLevelType w:val="multilevel"/>
    <w:tmpl w:val="5C06D9F0"/>
    <w:lvl w:ilvl="0">
      <w:start w:val="1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031E4C93"/>
    <w:multiLevelType w:val="multilevel"/>
    <w:tmpl w:val="F280D3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03435997"/>
    <w:multiLevelType w:val="hybridMultilevel"/>
    <w:tmpl w:val="DA6E4B6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A675211"/>
    <w:multiLevelType w:val="multilevel"/>
    <w:tmpl w:val="487ADF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0B3D598D"/>
    <w:multiLevelType w:val="hybridMultilevel"/>
    <w:tmpl w:val="9BE4111E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hint="default"/>
      </w:rPr>
    </w:lvl>
    <w:lvl w:ilvl="1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BE203F6"/>
    <w:multiLevelType w:val="multilevel"/>
    <w:tmpl w:val="684230E4"/>
    <w:lvl w:ilvl="0">
      <w:start w:val="2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11005F37"/>
    <w:multiLevelType w:val="multilevel"/>
    <w:tmpl w:val="6A3AA3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cs="Times New Roman"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cs="Times New Roman"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cs="Times New Roman"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cs="Times New Roman"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cs="Times New Roman" w:hint="default"/>
      </w:rPr>
    </w:lvl>
  </w:abstractNum>
  <w:abstractNum w:abstractNumId="9">
    <w:nsid w:val="2664106C"/>
    <w:multiLevelType w:val="hybridMultilevel"/>
    <w:tmpl w:val="F21010B0"/>
    <w:lvl w:ilvl="0" w:tplc="81AC0A6E">
      <w:start w:val="1"/>
      <w:numFmt w:val="bullet"/>
      <w:pStyle w:val="a"/>
      <w:lvlText w:val="–"/>
      <w:lvlJc w:val="left"/>
      <w:pPr>
        <w:ind w:left="786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E203644"/>
    <w:multiLevelType w:val="multilevel"/>
    <w:tmpl w:val="1FB82A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EF70470"/>
    <w:multiLevelType w:val="multilevel"/>
    <w:tmpl w:val="E62261F8"/>
    <w:lvl w:ilvl="0">
      <w:start w:val="7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>
    <w:nsid w:val="2F161E35"/>
    <w:multiLevelType w:val="multilevel"/>
    <w:tmpl w:val="18D02700"/>
    <w:lvl w:ilvl="0">
      <w:start w:val="1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337C6285"/>
    <w:multiLevelType w:val="hybridMultilevel"/>
    <w:tmpl w:val="E07EF21E"/>
    <w:lvl w:ilvl="0" w:tplc="3D1CDB8A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3BB576F"/>
    <w:multiLevelType w:val="multilevel"/>
    <w:tmpl w:val="910A9116"/>
    <w:lvl w:ilvl="0">
      <w:start w:val="1"/>
      <w:numFmt w:val="decimal"/>
      <w:lvlText w:val="%1."/>
      <w:lvlJc w:val="left"/>
      <w:pPr>
        <w:ind w:left="525" w:hanging="52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abstractNum w:abstractNumId="15">
    <w:nsid w:val="3E310D2B"/>
    <w:multiLevelType w:val="hybridMultilevel"/>
    <w:tmpl w:val="DA6E4B6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88F6CEF"/>
    <w:multiLevelType w:val="hybridMultilevel"/>
    <w:tmpl w:val="6CF2E75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C4E0BF1"/>
    <w:multiLevelType w:val="hybridMultilevel"/>
    <w:tmpl w:val="AFD65158"/>
    <w:lvl w:ilvl="0" w:tplc="E36A0D9A">
      <w:start w:val="1"/>
      <w:numFmt w:val="bullet"/>
      <w:lvlText w:val="–"/>
      <w:lvlJc w:val="left"/>
      <w:pPr>
        <w:ind w:left="150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8">
    <w:nsid w:val="50A91728"/>
    <w:multiLevelType w:val="multilevel"/>
    <w:tmpl w:val="F816F0D6"/>
    <w:lvl w:ilvl="0">
      <w:start w:val="16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>
    <w:nsid w:val="53192341"/>
    <w:multiLevelType w:val="hybridMultilevel"/>
    <w:tmpl w:val="4E184A8A"/>
    <w:lvl w:ilvl="0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20">
    <w:nsid w:val="556E2CAC"/>
    <w:multiLevelType w:val="hybridMultilevel"/>
    <w:tmpl w:val="4BCAF2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DA12CD"/>
    <w:multiLevelType w:val="hybridMultilevel"/>
    <w:tmpl w:val="2C84466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1C04E82"/>
    <w:multiLevelType w:val="hybridMultilevel"/>
    <w:tmpl w:val="522CE9E4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779552E"/>
    <w:multiLevelType w:val="multilevel"/>
    <w:tmpl w:val="1E46B5A6"/>
    <w:lvl w:ilvl="0">
      <w:start w:val="2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4">
    <w:nsid w:val="67A6241C"/>
    <w:multiLevelType w:val="multilevel"/>
    <w:tmpl w:val="F42CDA5A"/>
    <w:lvl w:ilvl="0">
      <w:start w:val="36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5">
    <w:nsid w:val="68567DB9"/>
    <w:multiLevelType w:val="multilevel"/>
    <w:tmpl w:val="DD28C250"/>
    <w:lvl w:ilvl="0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6">
    <w:nsid w:val="74635797"/>
    <w:multiLevelType w:val="multilevel"/>
    <w:tmpl w:val="FAE6CBAA"/>
    <w:lvl w:ilvl="0">
      <w:start w:val="28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7">
    <w:nsid w:val="755C24EF"/>
    <w:multiLevelType w:val="multilevel"/>
    <w:tmpl w:val="5B94C1B0"/>
    <w:lvl w:ilvl="0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hint="default"/>
        <w:b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11"/>
  </w:num>
  <w:num w:numId="4">
    <w:abstractNumId w:val="25"/>
  </w:num>
  <w:num w:numId="5">
    <w:abstractNumId w:val="1"/>
  </w:num>
  <w:num w:numId="6">
    <w:abstractNumId w:val="12"/>
  </w:num>
  <w:num w:numId="7">
    <w:abstractNumId w:val="18"/>
  </w:num>
  <w:num w:numId="8">
    <w:abstractNumId w:val="23"/>
  </w:num>
  <w:num w:numId="9">
    <w:abstractNumId w:val="6"/>
  </w:num>
  <w:num w:numId="10">
    <w:abstractNumId w:val="26"/>
  </w:num>
  <w:num w:numId="11">
    <w:abstractNumId w:val="24"/>
  </w:num>
  <w:num w:numId="12">
    <w:abstractNumId w:val="10"/>
  </w:num>
  <w:num w:numId="13">
    <w:abstractNumId w:val="2"/>
  </w:num>
  <w:num w:numId="14">
    <w:abstractNumId w:val="14"/>
  </w:num>
  <w:num w:numId="15">
    <w:abstractNumId w:val="20"/>
  </w:num>
  <w:num w:numId="16">
    <w:abstractNumId w:val="16"/>
  </w:num>
  <w:num w:numId="17">
    <w:abstractNumId w:val="21"/>
  </w:num>
  <w:num w:numId="18">
    <w:abstractNumId w:val="19"/>
  </w:num>
  <w:num w:numId="19">
    <w:abstractNumId w:val="9"/>
  </w:num>
  <w:num w:numId="20">
    <w:abstractNumId w:val="5"/>
  </w:num>
  <w:num w:numId="21">
    <w:abstractNumId w:val="8"/>
  </w:num>
  <w:num w:numId="22">
    <w:abstractNumId w:val="27"/>
  </w:num>
  <w:num w:numId="23">
    <w:abstractNumId w:val="22"/>
  </w:num>
  <w:num w:numId="24">
    <w:abstractNumId w:val="17"/>
  </w:num>
  <w:num w:numId="25">
    <w:abstractNumId w:val="0"/>
  </w:num>
  <w:num w:numId="26">
    <w:abstractNumId w:val="3"/>
  </w:num>
  <w:num w:numId="27">
    <w:abstractNumId w:val="15"/>
  </w:num>
  <w:num w:numId="2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embedSystemFonts/>
  <w:proofState w:spelling="clean"/>
  <w:doNotTrackMoves/>
  <w:defaultTabStop w:val="708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40ABF"/>
    <w:rsid w:val="00027090"/>
    <w:rsid w:val="00035DD2"/>
    <w:rsid w:val="000652A0"/>
    <w:rsid w:val="000B2B9D"/>
    <w:rsid w:val="000F64BA"/>
    <w:rsid w:val="00130409"/>
    <w:rsid w:val="001505BB"/>
    <w:rsid w:val="001852B6"/>
    <w:rsid w:val="0019748F"/>
    <w:rsid w:val="001D77B7"/>
    <w:rsid w:val="00224239"/>
    <w:rsid w:val="00225189"/>
    <w:rsid w:val="00296A04"/>
    <w:rsid w:val="002B1CB6"/>
    <w:rsid w:val="002C63DC"/>
    <w:rsid w:val="002F4AA6"/>
    <w:rsid w:val="00376D6E"/>
    <w:rsid w:val="00382FF5"/>
    <w:rsid w:val="00383204"/>
    <w:rsid w:val="003B545F"/>
    <w:rsid w:val="003B7A93"/>
    <w:rsid w:val="003D4E7D"/>
    <w:rsid w:val="003E649F"/>
    <w:rsid w:val="003F7EA1"/>
    <w:rsid w:val="00425EDB"/>
    <w:rsid w:val="004317DF"/>
    <w:rsid w:val="004364B4"/>
    <w:rsid w:val="004B198F"/>
    <w:rsid w:val="004D1142"/>
    <w:rsid w:val="004D4E15"/>
    <w:rsid w:val="004F01A3"/>
    <w:rsid w:val="005150B0"/>
    <w:rsid w:val="00525AD1"/>
    <w:rsid w:val="00574216"/>
    <w:rsid w:val="0058745D"/>
    <w:rsid w:val="005B49A1"/>
    <w:rsid w:val="00601129"/>
    <w:rsid w:val="00612737"/>
    <w:rsid w:val="00636521"/>
    <w:rsid w:val="00650FC4"/>
    <w:rsid w:val="00652973"/>
    <w:rsid w:val="006B512A"/>
    <w:rsid w:val="006B7ED4"/>
    <w:rsid w:val="006D53BA"/>
    <w:rsid w:val="006D541C"/>
    <w:rsid w:val="00704FD8"/>
    <w:rsid w:val="007218B4"/>
    <w:rsid w:val="00751AF0"/>
    <w:rsid w:val="007B2317"/>
    <w:rsid w:val="007D03C5"/>
    <w:rsid w:val="007E18C3"/>
    <w:rsid w:val="00801E23"/>
    <w:rsid w:val="008F3D4B"/>
    <w:rsid w:val="009363EF"/>
    <w:rsid w:val="00940ABF"/>
    <w:rsid w:val="00976DA4"/>
    <w:rsid w:val="009A045C"/>
    <w:rsid w:val="00A015E3"/>
    <w:rsid w:val="00A578A2"/>
    <w:rsid w:val="00A74294"/>
    <w:rsid w:val="00AD740A"/>
    <w:rsid w:val="00AE679D"/>
    <w:rsid w:val="00AE79AE"/>
    <w:rsid w:val="00B80728"/>
    <w:rsid w:val="00BA12FA"/>
    <w:rsid w:val="00BE079A"/>
    <w:rsid w:val="00C44B89"/>
    <w:rsid w:val="00C71018"/>
    <w:rsid w:val="00C8649A"/>
    <w:rsid w:val="00C928DD"/>
    <w:rsid w:val="00CA67FE"/>
    <w:rsid w:val="00D27943"/>
    <w:rsid w:val="00D56F10"/>
    <w:rsid w:val="00D62AEE"/>
    <w:rsid w:val="00DC172D"/>
    <w:rsid w:val="00DC678D"/>
    <w:rsid w:val="00DF2D3E"/>
    <w:rsid w:val="00E25FD9"/>
    <w:rsid w:val="00E53C0E"/>
    <w:rsid w:val="00E801BF"/>
    <w:rsid w:val="00EB6524"/>
    <w:rsid w:val="00EC0BE5"/>
    <w:rsid w:val="00EE104D"/>
    <w:rsid w:val="00EE3712"/>
    <w:rsid w:val="00EF75A9"/>
    <w:rsid w:val="00F2264A"/>
    <w:rsid w:val="00F53C77"/>
    <w:rsid w:val="00F679BA"/>
    <w:rsid w:val="00FA7DFF"/>
    <w:rsid w:val="00FB4FD0"/>
    <w:rsid w:val="00FE08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footnote reference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F3D4B"/>
    <w:pPr>
      <w:spacing w:after="200" w:line="276" w:lineRule="auto"/>
    </w:pPr>
    <w:rPr>
      <w:rFonts w:cs="Calibri"/>
      <w:sz w:val="22"/>
      <w:szCs w:val="22"/>
    </w:rPr>
  </w:style>
  <w:style w:type="paragraph" w:styleId="1">
    <w:name w:val="heading 1"/>
    <w:basedOn w:val="a0"/>
    <w:next w:val="a0"/>
    <w:link w:val="10"/>
    <w:uiPriority w:val="99"/>
    <w:qFormat/>
    <w:rsid w:val="00650FC4"/>
    <w:pPr>
      <w:keepNext/>
      <w:keepLines/>
      <w:spacing w:before="480" w:after="0"/>
      <w:outlineLvl w:val="0"/>
    </w:pPr>
    <w:rPr>
      <w:rFonts w:ascii="Cambria" w:hAnsi="Cambria" w:cs="Times New Roman"/>
      <w:b/>
      <w:bCs/>
      <w:color w:val="365F91"/>
      <w:sz w:val="28"/>
      <w:szCs w:val="28"/>
    </w:rPr>
  </w:style>
  <w:style w:type="paragraph" w:styleId="2">
    <w:name w:val="heading 2"/>
    <w:basedOn w:val="a0"/>
    <w:next w:val="a0"/>
    <w:link w:val="20"/>
    <w:uiPriority w:val="99"/>
    <w:qFormat/>
    <w:locked/>
    <w:rsid w:val="00601129"/>
    <w:pPr>
      <w:keepNext/>
      <w:spacing w:before="240" w:after="60"/>
      <w:outlineLvl w:val="1"/>
    </w:pPr>
    <w:rPr>
      <w:rFonts w:ascii="Cambria" w:hAnsi="Cambria" w:cs="Times New Roman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9"/>
    <w:qFormat/>
    <w:locked/>
    <w:rsid w:val="00601129"/>
    <w:pPr>
      <w:keepNext/>
      <w:spacing w:before="240" w:after="60"/>
      <w:outlineLvl w:val="2"/>
    </w:pPr>
    <w:rPr>
      <w:rFonts w:ascii="Cambria" w:hAnsi="Cambria" w:cs="Times New Roman"/>
      <w:b/>
      <w:bCs/>
      <w:color w:val="4F81BD"/>
      <w:sz w:val="20"/>
      <w:szCs w:val="20"/>
    </w:rPr>
  </w:style>
  <w:style w:type="paragraph" w:styleId="4">
    <w:name w:val="heading 4"/>
    <w:basedOn w:val="a0"/>
    <w:next w:val="a0"/>
    <w:link w:val="40"/>
    <w:uiPriority w:val="99"/>
    <w:qFormat/>
    <w:locked/>
    <w:rsid w:val="00601129"/>
    <w:pPr>
      <w:keepNext/>
      <w:spacing w:before="240" w:after="60"/>
      <w:outlineLvl w:val="3"/>
    </w:pPr>
    <w:rPr>
      <w:rFonts w:ascii="Cambria" w:hAnsi="Cambria" w:cs="Times New Roman"/>
      <w:b/>
      <w:bCs/>
      <w:i/>
      <w:iCs/>
      <w:color w:val="4F81BD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650FC4"/>
    <w:rPr>
      <w:rFonts w:ascii="Cambria" w:hAnsi="Cambria"/>
      <w:b/>
      <w:color w:val="365F91"/>
      <w:sz w:val="28"/>
    </w:rPr>
  </w:style>
  <w:style w:type="character" w:customStyle="1" w:styleId="20">
    <w:name w:val="Заголовок 2 Знак"/>
    <w:link w:val="2"/>
    <w:uiPriority w:val="99"/>
    <w:semiHidden/>
    <w:locked/>
    <w:rsid w:val="00601129"/>
    <w:rPr>
      <w:rFonts w:ascii="Cambria" w:hAnsi="Cambria"/>
      <w:b/>
      <w:color w:val="4F81BD"/>
      <w:sz w:val="26"/>
    </w:rPr>
  </w:style>
  <w:style w:type="character" w:customStyle="1" w:styleId="30">
    <w:name w:val="Заголовок 3 Знак"/>
    <w:link w:val="3"/>
    <w:uiPriority w:val="99"/>
    <w:semiHidden/>
    <w:locked/>
    <w:rsid w:val="00601129"/>
    <w:rPr>
      <w:rFonts w:ascii="Cambria" w:hAnsi="Cambria"/>
      <w:b/>
      <w:color w:val="4F81BD"/>
    </w:rPr>
  </w:style>
  <w:style w:type="character" w:customStyle="1" w:styleId="40">
    <w:name w:val="Заголовок 4 Знак"/>
    <w:link w:val="4"/>
    <w:uiPriority w:val="99"/>
    <w:semiHidden/>
    <w:locked/>
    <w:rsid w:val="00601129"/>
    <w:rPr>
      <w:rFonts w:ascii="Cambria" w:hAnsi="Cambria"/>
      <w:b/>
      <w:i/>
      <w:color w:val="4F81BD"/>
    </w:rPr>
  </w:style>
  <w:style w:type="paragraph" w:customStyle="1" w:styleId="c50">
    <w:name w:val="c50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character" w:customStyle="1" w:styleId="c4">
    <w:name w:val="c4"/>
    <w:uiPriority w:val="99"/>
    <w:rsid w:val="00940ABF"/>
    <w:rPr>
      <w:rFonts w:cs="Times New Roman"/>
    </w:rPr>
  </w:style>
  <w:style w:type="paragraph" w:customStyle="1" w:styleId="c19">
    <w:name w:val="c19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paragraph" w:customStyle="1" w:styleId="c9">
    <w:name w:val="c9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character" w:customStyle="1" w:styleId="c38">
    <w:name w:val="c38"/>
    <w:uiPriority w:val="99"/>
    <w:rsid w:val="00940ABF"/>
    <w:rPr>
      <w:rFonts w:cs="Times New Roman"/>
    </w:rPr>
  </w:style>
  <w:style w:type="paragraph" w:customStyle="1" w:styleId="c29">
    <w:name w:val="c29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character" w:customStyle="1" w:styleId="c75">
    <w:name w:val="c75"/>
    <w:uiPriority w:val="99"/>
    <w:rsid w:val="00940ABF"/>
    <w:rPr>
      <w:rFonts w:cs="Times New Roman"/>
    </w:rPr>
  </w:style>
  <w:style w:type="character" w:customStyle="1" w:styleId="c7">
    <w:name w:val="c7"/>
    <w:uiPriority w:val="99"/>
    <w:rsid w:val="00940ABF"/>
    <w:rPr>
      <w:rFonts w:cs="Times New Roman"/>
    </w:rPr>
  </w:style>
  <w:style w:type="paragraph" w:customStyle="1" w:styleId="c43">
    <w:name w:val="c43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character" w:customStyle="1" w:styleId="c25">
    <w:name w:val="c25"/>
    <w:uiPriority w:val="99"/>
    <w:rsid w:val="00940ABF"/>
    <w:rPr>
      <w:rFonts w:cs="Times New Roman"/>
    </w:rPr>
  </w:style>
  <w:style w:type="paragraph" w:customStyle="1" w:styleId="c54">
    <w:name w:val="c54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paragraph" w:customStyle="1" w:styleId="c52">
    <w:name w:val="c52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character" w:customStyle="1" w:styleId="apple-converted-space">
    <w:name w:val="apple-converted-space"/>
    <w:uiPriority w:val="99"/>
    <w:rsid w:val="00940ABF"/>
    <w:rPr>
      <w:rFonts w:cs="Times New Roman"/>
    </w:rPr>
  </w:style>
  <w:style w:type="paragraph" w:customStyle="1" w:styleId="c66">
    <w:name w:val="c66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paragraph" w:customStyle="1" w:styleId="c20">
    <w:name w:val="c20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paragraph" w:customStyle="1" w:styleId="c35">
    <w:name w:val="c35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paragraph" w:customStyle="1" w:styleId="c49">
    <w:name w:val="c49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character" w:customStyle="1" w:styleId="c65">
    <w:name w:val="c65"/>
    <w:uiPriority w:val="99"/>
    <w:rsid w:val="00940ABF"/>
    <w:rPr>
      <w:rFonts w:cs="Times New Roman"/>
    </w:rPr>
  </w:style>
  <w:style w:type="paragraph" w:customStyle="1" w:styleId="c48">
    <w:name w:val="c48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character" w:customStyle="1" w:styleId="c10">
    <w:name w:val="c10"/>
    <w:uiPriority w:val="99"/>
    <w:rsid w:val="00940ABF"/>
    <w:rPr>
      <w:rFonts w:cs="Times New Roman"/>
    </w:rPr>
  </w:style>
  <w:style w:type="character" w:styleId="a4">
    <w:name w:val="Hyperlink"/>
    <w:uiPriority w:val="99"/>
    <w:semiHidden/>
    <w:rsid w:val="00940ABF"/>
    <w:rPr>
      <w:rFonts w:cs="Times New Roman"/>
      <w:color w:val="0000FF"/>
      <w:u w:val="single"/>
    </w:rPr>
  </w:style>
  <w:style w:type="paragraph" w:customStyle="1" w:styleId="c34">
    <w:name w:val="c34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paragraph" w:customStyle="1" w:styleId="c47">
    <w:name w:val="c47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character" w:customStyle="1" w:styleId="c61">
    <w:name w:val="c61"/>
    <w:uiPriority w:val="99"/>
    <w:rsid w:val="00940ABF"/>
    <w:rPr>
      <w:rFonts w:cs="Times New Roman"/>
    </w:rPr>
  </w:style>
  <w:style w:type="paragraph" w:customStyle="1" w:styleId="c8">
    <w:name w:val="c8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paragraph" w:customStyle="1" w:styleId="c37">
    <w:name w:val="c37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paragraph" w:customStyle="1" w:styleId="c13">
    <w:name w:val="c13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paragraph" w:customStyle="1" w:styleId="c62">
    <w:name w:val="c62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paragraph" w:customStyle="1" w:styleId="c32">
    <w:name w:val="c32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character" w:customStyle="1" w:styleId="c28">
    <w:name w:val="c28"/>
    <w:uiPriority w:val="99"/>
    <w:rsid w:val="00940ABF"/>
    <w:rPr>
      <w:rFonts w:cs="Times New Roman"/>
    </w:rPr>
  </w:style>
  <w:style w:type="paragraph" w:customStyle="1" w:styleId="c24">
    <w:name w:val="c24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character" w:customStyle="1" w:styleId="c15">
    <w:name w:val="c15"/>
    <w:uiPriority w:val="99"/>
    <w:rsid w:val="00940ABF"/>
    <w:rPr>
      <w:rFonts w:cs="Times New Roman"/>
    </w:rPr>
  </w:style>
  <w:style w:type="character" w:customStyle="1" w:styleId="c18">
    <w:name w:val="c18"/>
    <w:uiPriority w:val="99"/>
    <w:rsid w:val="00940ABF"/>
    <w:rPr>
      <w:rFonts w:cs="Times New Roman"/>
    </w:rPr>
  </w:style>
  <w:style w:type="paragraph" w:customStyle="1" w:styleId="c30">
    <w:name w:val="c30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character" w:customStyle="1" w:styleId="c2">
    <w:name w:val="c2"/>
    <w:uiPriority w:val="99"/>
    <w:rsid w:val="00940ABF"/>
    <w:rPr>
      <w:rFonts w:cs="Times New Roman"/>
    </w:rPr>
  </w:style>
  <w:style w:type="paragraph" w:customStyle="1" w:styleId="c39">
    <w:name w:val="c39"/>
    <w:basedOn w:val="a0"/>
    <w:uiPriority w:val="99"/>
    <w:rsid w:val="00940ABF"/>
    <w:pPr>
      <w:spacing w:before="100" w:beforeAutospacing="1" w:after="100" w:afterAutospacing="1" w:line="240" w:lineRule="auto"/>
    </w:pPr>
    <w:rPr>
      <w:rFonts w:cs="Times New Roman"/>
      <w:sz w:val="24"/>
      <w:szCs w:val="24"/>
    </w:rPr>
  </w:style>
  <w:style w:type="paragraph" w:styleId="a5">
    <w:name w:val="Title"/>
    <w:basedOn w:val="a0"/>
    <w:next w:val="a0"/>
    <w:link w:val="a6"/>
    <w:uiPriority w:val="99"/>
    <w:qFormat/>
    <w:rsid w:val="005150B0"/>
    <w:pPr>
      <w:pBdr>
        <w:bottom w:val="single" w:sz="8" w:space="4" w:color="4F81BD"/>
      </w:pBdr>
      <w:spacing w:after="300" w:line="240" w:lineRule="auto"/>
    </w:pPr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customStyle="1" w:styleId="a6">
    <w:name w:val="Название Знак"/>
    <w:link w:val="a5"/>
    <w:uiPriority w:val="99"/>
    <w:locked/>
    <w:rsid w:val="005150B0"/>
    <w:rPr>
      <w:rFonts w:ascii="Cambria" w:hAnsi="Cambria"/>
      <w:color w:val="17365D"/>
      <w:spacing w:val="5"/>
      <w:kern w:val="28"/>
      <w:sz w:val="52"/>
    </w:rPr>
  </w:style>
  <w:style w:type="table" w:styleId="a7">
    <w:name w:val="Table Grid"/>
    <w:basedOn w:val="a2"/>
    <w:uiPriority w:val="99"/>
    <w:rsid w:val="00650FC4"/>
    <w:rPr>
      <w:rFonts w:cs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21">
    <w:name w:val="Заголовок 21"/>
    <w:basedOn w:val="a0"/>
    <w:next w:val="a0"/>
    <w:uiPriority w:val="99"/>
    <w:semiHidden/>
    <w:rsid w:val="00601129"/>
    <w:pPr>
      <w:keepNext/>
      <w:keepLines/>
      <w:spacing w:before="200" w:after="0"/>
      <w:outlineLvl w:val="1"/>
    </w:pPr>
    <w:rPr>
      <w:rFonts w:ascii="Cambria" w:hAnsi="Cambria" w:cs="Times New Roman"/>
      <w:b/>
      <w:bCs/>
      <w:color w:val="4F81BD"/>
      <w:sz w:val="26"/>
      <w:szCs w:val="26"/>
      <w:lang w:eastAsia="en-US"/>
    </w:rPr>
  </w:style>
  <w:style w:type="paragraph" w:customStyle="1" w:styleId="31">
    <w:name w:val="Заголовок 31"/>
    <w:basedOn w:val="a0"/>
    <w:next w:val="a0"/>
    <w:uiPriority w:val="99"/>
    <w:semiHidden/>
    <w:rsid w:val="00601129"/>
    <w:pPr>
      <w:keepNext/>
      <w:keepLines/>
      <w:spacing w:before="200" w:after="0"/>
      <w:outlineLvl w:val="2"/>
    </w:pPr>
    <w:rPr>
      <w:rFonts w:ascii="Cambria" w:hAnsi="Cambria" w:cs="Times New Roman"/>
      <w:b/>
      <w:bCs/>
      <w:color w:val="4F81BD"/>
      <w:lang w:eastAsia="en-US"/>
    </w:rPr>
  </w:style>
  <w:style w:type="paragraph" w:customStyle="1" w:styleId="41">
    <w:name w:val="Заголовок 41"/>
    <w:basedOn w:val="a0"/>
    <w:next w:val="a0"/>
    <w:uiPriority w:val="99"/>
    <w:semiHidden/>
    <w:rsid w:val="00601129"/>
    <w:pPr>
      <w:keepNext/>
      <w:keepLines/>
      <w:spacing w:before="200" w:after="0"/>
      <w:outlineLvl w:val="3"/>
    </w:pPr>
    <w:rPr>
      <w:rFonts w:ascii="Cambria" w:hAnsi="Cambria" w:cs="Times New Roman"/>
      <w:b/>
      <w:bCs/>
      <w:i/>
      <w:iCs/>
      <w:color w:val="4F81BD"/>
      <w:lang w:eastAsia="en-US"/>
    </w:rPr>
  </w:style>
  <w:style w:type="paragraph" w:styleId="a8">
    <w:name w:val="List Paragraph"/>
    <w:basedOn w:val="a0"/>
    <w:uiPriority w:val="99"/>
    <w:qFormat/>
    <w:rsid w:val="00601129"/>
    <w:pPr>
      <w:ind w:left="720"/>
      <w:contextualSpacing/>
    </w:pPr>
    <w:rPr>
      <w:rFonts w:cs="Times New Roman"/>
      <w:lang w:eastAsia="en-US"/>
    </w:rPr>
  </w:style>
  <w:style w:type="paragraph" w:styleId="a9">
    <w:name w:val="footnote text"/>
    <w:basedOn w:val="a0"/>
    <w:link w:val="aa"/>
    <w:uiPriority w:val="99"/>
    <w:semiHidden/>
    <w:rsid w:val="00601129"/>
    <w:pPr>
      <w:spacing w:after="0" w:line="240" w:lineRule="auto"/>
    </w:pPr>
    <w:rPr>
      <w:rFonts w:cs="Times New Roman"/>
      <w:sz w:val="20"/>
      <w:szCs w:val="20"/>
      <w:lang w:eastAsia="en-US"/>
    </w:rPr>
  </w:style>
  <w:style w:type="character" w:customStyle="1" w:styleId="aa">
    <w:name w:val="Текст сноски Знак"/>
    <w:link w:val="a9"/>
    <w:uiPriority w:val="99"/>
    <w:semiHidden/>
    <w:locked/>
    <w:rsid w:val="00601129"/>
    <w:rPr>
      <w:rFonts w:eastAsia="Times New Roman"/>
      <w:lang w:eastAsia="en-US"/>
    </w:rPr>
  </w:style>
  <w:style w:type="character" w:styleId="ab">
    <w:name w:val="footnote reference"/>
    <w:uiPriority w:val="99"/>
    <w:rsid w:val="00601129"/>
    <w:rPr>
      <w:rFonts w:cs="Times New Roman"/>
    </w:rPr>
  </w:style>
  <w:style w:type="paragraph" w:customStyle="1" w:styleId="a">
    <w:name w:val="Перечень"/>
    <w:basedOn w:val="a0"/>
    <w:next w:val="a0"/>
    <w:link w:val="ac"/>
    <w:uiPriority w:val="99"/>
    <w:rsid w:val="00601129"/>
    <w:pPr>
      <w:numPr>
        <w:numId w:val="19"/>
      </w:numPr>
      <w:suppressAutoHyphens/>
      <w:spacing w:after="0" w:line="360" w:lineRule="auto"/>
      <w:ind w:left="0" w:firstLine="284"/>
      <w:jc w:val="both"/>
    </w:pPr>
    <w:rPr>
      <w:rFonts w:ascii="Times New Roman" w:hAnsi="Times New Roman" w:cs="Times New Roman"/>
      <w:sz w:val="28"/>
      <w:u w:color="000000"/>
    </w:rPr>
  </w:style>
  <w:style w:type="character" w:customStyle="1" w:styleId="ac">
    <w:name w:val="Перечень Знак"/>
    <w:link w:val="a"/>
    <w:uiPriority w:val="99"/>
    <w:locked/>
    <w:rsid w:val="00601129"/>
    <w:rPr>
      <w:rFonts w:ascii="Times New Roman" w:eastAsia="Times New Roman" w:hAnsi="Times New Roman"/>
      <w:sz w:val="22"/>
      <w:u w:color="000000"/>
    </w:rPr>
  </w:style>
  <w:style w:type="table" w:customStyle="1" w:styleId="11">
    <w:name w:val="Сетка таблицы1"/>
    <w:uiPriority w:val="99"/>
    <w:rsid w:val="00601129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header"/>
    <w:basedOn w:val="a0"/>
    <w:link w:val="ae"/>
    <w:uiPriority w:val="99"/>
    <w:rsid w:val="00601129"/>
    <w:pPr>
      <w:tabs>
        <w:tab w:val="center" w:pos="4677"/>
        <w:tab w:val="right" w:pos="9355"/>
      </w:tabs>
      <w:spacing w:after="0" w:line="240" w:lineRule="auto"/>
    </w:pPr>
    <w:rPr>
      <w:rFonts w:cs="Times New Roman"/>
      <w:lang w:eastAsia="en-US"/>
    </w:rPr>
  </w:style>
  <w:style w:type="character" w:customStyle="1" w:styleId="ae">
    <w:name w:val="Верхний колонтитул Знак"/>
    <w:link w:val="ad"/>
    <w:uiPriority w:val="99"/>
    <w:locked/>
    <w:rsid w:val="00601129"/>
    <w:rPr>
      <w:rFonts w:eastAsia="Times New Roman"/>
      <w:sz w:val="22"/>
      <w:lang w:eastAsia="en-US"/>
    </w:rPr>
  </w:style>
  <w:style w:type="paragraph" w:styleId="af">
    <w:name w:val="footer"/>
    <w:basedOn w:val="a0"/>
    <w:link w:val="af0"/>
    <w:uiPriority w:val="99"/>
    <w:rsid w:val="00601129"/>
    <w:pPr>
      <w:tabs>
        <w:tab w:val="center" w:pos="4677"/>
        <w:tab w:val="right" w:pos="9355"/>
      </w:tabs>
      <w:spacing w:after="0" w:line="240" w:lineRule="auto"/>
    </w:pPr>
    <w:rPr>
      <w:rFonts w:cs="Times New Roman"/>
      <w:lang w:eastAsia="en-US"/>
    </w:rPr>
  </w:style>
  <w:style w:type="character" w:customStyle="1" w:styleId="af0">
    <w:name w:val="Нижний колонтитул Знак"/>
    <w:link w:val="af"/>
    <w:uiPriority w:val="99"/>
    <w:locked/>
    <w:rsid w:val="00601129"/>
    <w:rPr>
      <w:rFonts w:eastAsia="Times New Roman"/>
      <w:sz w:val="22"/>
      <w:lang w:eastAsia="en-US"/>
    </w:rPr>
  </w:style>
  <w:style w:type="character" w:customStyle="1" w:styleId="310">
    <w:name w:val="Заголовок 3 Знак1"/>
    <w:uiPriority w:val="99"/>
    <w:semiHidden/>
    <w:rsid w:val="00601129"/>
    <w:rPr>
      <w:rFonts w:ascii="Cambria" w:hAnsi="Cambria"/>
      <w:b/>
      <w:sz w:val="26"/>
    </w:rPr>
  </w:style>
  <w:style w:type="character" w:customStyle="1" w:styleId="210">
    <w:name w:val="Заголовок 2 Знак1"/>
    <w:uiPriority w:val="99"/>
    <w:semiHidden/>
    <w:rsid w:val="00601129"/>
    <w:rPr>
      <w:rFonts w:ascii="Cambria" w:hAnsi="Cambria"/>
      <w:b/>
      <w:i/>
      <w:sz w:val="28"/>
    </w:rPr>
  </w:style>
  <w:style w:type="character" w:customStyle="1" w:styleId="410">
    <w:name w:val="Заголовок 4 Знак1"/>
    <w:uiPriority w:val="99"/>
    <w:semiHidden/>
    <w:rsid w:val="00601129"/>
    <w:rPr>
      <w:rFonts w:ascii="Calibri" w:hAnsi="Calibri"/>
      <w:b/>
      <w:sz w:val="28"/>
    </w:rPr>
  </w:style>
  <w:style w:type="paragraph" w:customStyle="1" w:styleId="12">
    <w:name w:val="Абзац списка1"/>
    <w:basedOn w:val="a0"/>
    <w:uiPriority w:val="99"/>
    <w:rsid w:val="00FA7DFF"/>
    <w:pPr>
      <w:suppressAutoHyphens/>
      <w:ind w:left="720"/>
    </w:pPr>
    <w:rPr>
      <w:rFonts w:eastAsia="SimSun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45331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2</Pages>
  <Words>7507</Words>
  <Characters>42795</Characters>
  <Application>Microsoft Office Word</Application>
  <DocSecurity>0</DocSecurity>
  <Lines>356</Lines>
  <Paragraphs>100</Paragraphs>
  <ScaleCrop>false</ScaleCrop>
  <Company>Grizli777</Company>
  <LinksUpToDate>false</LinksUpToDate>
  <CharactersWithSpaces>50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ena</dc:creator>
  <cp:keywords/>
  <dc:description/>
  <cp:lastModifiedBy>школа</cp:lastModifiedBy>
  <cp:revision>9</cp:revision>
  <dcterms:created xsi:type="dcterms:W3CDTF">2019-10-14T07:32:00Z</dcterms:created>
  <dcterms:modified xsi:type="dcterms:W3CDTF">2022-09-14T08:43:00Z</dcterms:modified>
</cp:coreProperties>
</file>